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7A34BA" w14:textId="77777777" w:rsidR="00271E29" w:rsidRPr="00271E29" w:rsidRDefault="00271E29" w:rsidP="00271E29">
      <w:pPr>
        <w:spacing w:after="0" w:line="276"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Санкт-Петербургский политехнический университет Петра Великого</w:t>
      </w:r>
    </w:p>
    <w:p w14:paraId="50458B33" w14:textId="77777777" w:rsidR="00271E29" w:rsidRPr="00271E29" w:rsidRDefault="00271E29" w:rsidP="00271E29">
      <w:pPr>
        <w:spacing w:after="0" w:line="276"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Институт машиностроения, материалов и транспорта</w:t>
      </w:r>
    </w:p>
    <w:p w14:paraId="16FA163F" w14:textId="77777777" w:rsidR="00271E29" w:rsidRPr="00271E29" w:rsidRDefault="00271E29" w:rsidP="00271E29">
      <w:pPr>
        <w:spacing w:after="0" w:line="276"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Высшая школа автоматизации и робототехники</w:t>
      </w:r>
    </w:p>
    <w:p w14:paraId="133425E3"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529E3561"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1A72A1C2"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AB448F2"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15F51F8"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0D859B5"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76F63A96"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5F32716B"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2D36097D"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0D16BE4E"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C8F6B29" w14:textId="77777777" w:rsidR="00271E29" w:rsidRPr="00271E29" w:rsidRDefault="00271E29" w:rsidP="00271E29">
      <w:pPr>
        <w:spacing w:after="0" w:line="360" w:lineRule="auto"/>
        <w:jc w:val="center"/>
        <w:rPr>
          <w:rFonts w:ascii="Times New Roman" w:eastAsia="Times New Roman" w:hAnsi="Times New Roman" w:cs="Times New Roman"/>
          <w:b/>
          <w:spacing w:val="62"/>
          <w:sz w:val="32"/>
          <w:szCs w:val="32"/>
          <w:lang w:eastAsia="ru-RU"/>
        </w:rPr>
      </w:pPr>
      <w:r w:rsidRPr="00271E29">
        <w:rPr>
          <w:rFonts w:ascii="Times New Roman" w:eastAsia="Times New Roman" w:hAnsi="Times New Roman" w:cs="Times New Roman"/>
          <w:b/>
          <w:spacing w:val="62"/>
          <w:sz w:val="32"/>
          <w:szCs w:val="32"/>
          <w:lang w:eastAsia="ru-RU"/>
        </w:rPr>
        <w:t>ОТЧЁТ ПО НАУЧНО-ИССЛЕДОВАТЕЛЬСКОЙ РАБОТЕ</w:t>
      </w:r>
    </w:p>
    <w:p w14:paraId="650EDFE8" w14:textId="77777777" w:rsidR="00271E29" w:rsidRPr="00271E29" w:rsidRDefault="00271E29" w:rsidP="00271E29">
      <w:pPr>
        <w:spacing w:after="0" w:line="240" w:lineRule="auto"/>
        <w:jc w:val="center"/>
        <w:rPr>
          <w:rFonts w:ascii="Times New Roman" w:eastAsia="Times New Roman" w:hAnsi="Times New Roman" w:cs="Times New Roman"/>
          <w:spacing w:val="62"/>
          <w:sz w:val="28"/>
          <w:szCs w:val="28"/>
          <w:lang w:eastAsia="ru-RU"/>
        </w:rPr>
      </w:pPr>
    </w:p>
    <w:p w14:paraId="06B0A339" w14:textId="77777777" w:rsidR="00271E29" w:rsidRPr="00271E29" w:rsidRDefault="00271E29" w:rsidP="00271E29">
      <w:pPr>
        <w:spacing w:after="0" w:line="240" w:lineRule="auto"/>
        <w:jc w:val="center"/>
        <w:rPr>
          <w:rFonts w:ascii="Times New Roman" w:eastAsia="Times New Roman" w:hAnsi="Times New Roman" w:cs="Times New Roman"/>
          <w:sz w:val="28"/>
          <w:szCs w:val="28"/>
          <w:lang w:eastAsia="ru-RU"/>
        </w:rPr>
      </w:pPr>
      <w:r w:rsidRPr="004E4ED8">
        <w:rPr>
          <w:rFonts w:ascii="Times New Roman" w:eastAsia="Times New Roman" w:hAnsi="Times New Roman" w:cs="Times New Roman"/>
          <w:b/>
          <w:sz w:val="28"/>
          <w:szCs w:val="28"/>
          <w:lang w:eastAsia="ru-RU"/>
        </w:rPr>
        <w:t>Разработка системы управления для пятизвенного манипулятора c ременными передачами на шарниры</w:t>
      </w:r>
    </w:p>
    <w:p w14:paraId="41727050"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5E4B8627"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12665EE3"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7C52E056"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12753416"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355BF8C0" w14:textId="77777777" w:rsidR="00271E29" w:rsidRPr="00271E29" w:rsidRDefault="00271E29" w:rsidP="00271E29">
      <w:pPr>
        <w:spacing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Выполнил</w:t>
      </w:r>
    </w:p>
    <w:p w14:paraId="24629F8A"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студент гр.</w:t>
      </w:r>
      <w:r w:rsidR="004E4ED8" w:rsidRPr="004E4ED8">
        <w:t xml:space="preserve"> </w:t>
      </w:r>
      <w:r w:rsidR="004E4ED8" w:rsidRPr="004E4ED8">
        <w:rPr>
          <w:rFonts w:ascii="Times New Roman" w:eastAsia="Times New Roman" w:hAnsi="Times New Roman" w:cs="Times New Roman"/>
          <w:sz w:val="28"/>
          <w:szCs w:val="28"/>
          <w:lang w:eastAsia="ru-RU"/>
        </w:rPr>
        <w:t>3331506/60401</w:t>
      </w:r>
      <w:r w:rsidRPr="00271E29">
        <w:rPr>
          <w:rFonts w:ascii="Times New Roman" w:eastAsia="Times New Roman" w:hAnsi="Times New Roman" w:cs="Times New Roman"/>
          <w:sz w:val="28"/>
          <w:szCs w:val="28"/>
          <w:lang w:eastAsia="ru-RU"/>
        </w:rPr>
        <w:tab/>
        <w:t>&lt;</w:t>
      </w:r>
      <w:r w:rsidRPr="00271E29">
        <w:rPr>
          <w:rFonts w:ascii="Times New Roman" w:eastAsia="Times New Roman" w:hAnsi="Times New Roman" w:cs="Times New Roman"/>
          <w:i/>
          <w:sz w:val="28"/>
          <w:szCs w:val="28"/>
          <w:lang w:eastAsia="ru-RU"/>
        </w:rPr>
        <w:t>подпись</w:t>
      </w:r>
      <w:r w:rsidRPr="00271E29">
        <w:rPr>
          <w:rFonts w:ascii="Times New Roman" w:eastAsia="Times New Roman" w:hAnsi="Times New Roman" w:cs="Times New Roman"/>
          <w:sz w:val="28"/>
          <w:szCs w:val="28"/>
          <w:lang w:eastAsia="ru-RU"/>
        </w:rPr>
        <w:t>&gt;</w:t>
      </w:r>
      <w:r w:rsidRPr="00271E29">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Д.Д. Сидоренко</w:t>
      </w:r>
    </w:p>
    <w:p w14:paraId="768F370A" w14:textId="77777777" w:rsidR="00271E29" w:rsidRPr="00271E29" w:rsidRDefault="00271E29" w:rsidP="00271E29">
      <w:pPr>
        <w:spacing w:before="240"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Руководитель</w:t>
      </w:r>
    </w:p>
    <w:p w14:paraId="6F3F6687"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арший преподаватель</w:t>
      </w:r>
      <w:r w:rsidRPr="00271E29">
        <w:rPr>
          <w:rFonts w:ascii="Times New Roman" w:eastAsia="Times New Roman" w:hAnsi="Times New Roman" w:cs="Times New Roman"/>
          <w:sz w:val="28"/>
          <w:szCs w:val="28"/>
          <w:lang w:eastAsia="ru-RU"/>
        </w:rPr>
        <w:tab/>
        <w:t>&lt;</w:t>
      </w:r>
      <w:r w:rsidRPr="00271E29">
        <w:rPr>
          <w:rFonts w:ascii="Times New Roman" w:eastAsia="Times New Roman" w:hAnsi="Times New Roman" w:cs="Times New Roman"/>
          <w:i/>
          <w:sz w:val="28"/>
          <w:szCs w:val="28"/>
          <w:lang w:eastAsia="ru-RU"/>
        </w:rPr>
        <w:t>подпись</w:t>
      </w:r>
      <w:r w:rsidRPr="00271E29">
        <w:rPr>
          <w:rFonts w:ascii="Times New Roman" w:eastAsia="Times New Roman" w:hAnsi="Times New Roman" w:cs="Times New Roman"/>
          <w:sz w:val="28"/>
          <w:szCs w:val="28"/>
          <w:lang w:eastAsia="ru-RU"/>
        </w:rPr>
        <w:t>&gt;</w:t>
      </w:r>
      <w:r w:rsidRPr="00271E29">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А.С. Габриель</w:t>
      </w:r>
    </w:p>
    <w:p w14:paraId="6E4D3875"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p>
    <w:p w14:paraId="237BE49B"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p>
    <w:p w14:paraId="62FDCAC6"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Научный консультант</w:t>
      </w:r>
      <w:r w:rsidRPr="00271E29">
        <w:rPr>
          <w:rFonts w:ascii="Times New Roman" w:eastAsia="Times New Roman" w:hAnsi="Times New Roman" w:cs="Times New Roman"/>
          <w:sz w:val="28"/>
          <w:szCs w:val="28"/>
          <w:lang w:eastAsia="ru-RU"/>
        </w:rPr>
        <w:tab/>
        <w:t>&lt;</w:t>
      </w:r>
      <w:r w:rsidRPr="00271E29">
        <w:rPr>
          <w:rFonts w:ascii="Times New Roman" w:eastAsia="Times New Roman" w:hAnsi="Times New Roman" w:cs="Times New Roman"/>
          <w:i/>
          <w:sz w:val="28"/>
          <w:szCs w:val="28"/>
          <w:lang w:eastAsia="ru-RU"/>
        </w:rPr>
        <w:t>подпись</w:t>
      </w:r>
      <w:r w:rsidRPr="00271E29">
        <w:rPr>
          <w:rFonts w:ascii="Times New Roman" w:eastAsia="Times New Roman" w:hAnsi="Times New Roman" w:cs="Times New Roman"/>
          <w:sz w:val="28"/>
          <w:szCs w:val="28"/>
          <w:lang w:eastAsia="ru-RU"/>
        </w:rPr>
        <w:t>&gt;</w:t>
      </w:r>
      <w:r w:rsidRPr="00271E29">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И.А. Васильев</w:t>
      </w:r>
    </w:p>
    <w:p w14:paraId="3D58FE2C"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color w:val="000000" w:themeColor="text1"/>
          <w:sz w:val="28"/>
          <w:szCs w:val="28"/>
          <w:lang w:eastAsia="ru-RU"/>
        </w:rPr>
      </w:pPr>
      <w:r w:rsidRPr="00271E29">
        <w:rPr>
          <w:rFonts w:ascii="Times New Roman" w:eastAsia="Times New Roman" w:hAnsi="Times New Roman" w:cs="Times New Roman"/>
          <w:color w:val="000000" w:themeColor="text1"/>
          <w:sz w:val="28"/>
          <w:szCs w:val="28"/>
          <w:lang w:eastAsia="ru-RU"/>
        </w:rPr>
        <w:t>доцент, к.т.н.</w:t>
      </w:r>
    </w:p>
    <w:p w14:paraId="1A1BBB93"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b/>
          <w:sz w:val="28"/>
          <w:szCs w:val="28"/>
          <w:lang w:eastAsia="ru-RU"/>
        </w:rPr>
      </w:pPr>
    </w:p>
    <w:p w14:paraId="34F7A4DC"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1B7C5714" w14:textId="44D64E97" w:rsidR="00271E29" w:rsidRPr="00271E29" w:rsidRDefault="00B5632E" w:rsidP="00271E29">
      <w:pPr>
        <w:tabs>
          <w:tab w:val="left" w:pos="3960"/>
          <w:tab w:val="left" w:pos="6840"/>
        </w:tabs>
        <w:spacing w:after="0" w:line="240" w:lineRule="auto"/>
        <w:ind w:left="1134"/>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__________ 2020</w:t>
      </w:r>
      <w:r w:rsidR="00271E29" w:rsidRPr="00271E29">
        <w:rPr>
          <w:rFonts w:ascii="Times New Roman" w:eastAsia="Times New Roman" w:hAnsi="Times New Roman" w:cs="Times New Roman"/>
          <w:sz w:val="28"/>
          <w:szCs w:val="28"/>
          <w:lang w:eastAsia="ru-RU"/>
        </w:rPr>
        <w:t xml:space="preserve"> г.</w:t>
      </w:r>
    </w:p>
    <w:p w14:paraId="0C2554DD"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0F35576A"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0C6728AC"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6C8FF392"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698024DE"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74134A29" w14:textId="77777777" w:rsidR="00271E29" w:rsidRPr="00271E29" w:rsidRDefault="00271E29" w:rsidP="00271E29">
      <w:pPr>
        <w:spacing w:after="0" w:line="360"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Санкт-Петербург</w:t>
      </w:r>
    </w:p>
    <w:p w14:paraId="23110E38" w14:textId="5997943D" w:rsidR="00271E29" w:rsidRPr="00271E29" w:rsidRDefault="00B5632E" w:rsidP="00271E29">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020</w:t>
      </w:r>
    </w:p>
    <w:p w14:paraId="605B2F9E" w14:textId="77777777" w:rsidR="000F6354" w:rsidRDefault="000F6354" w:rsidP="00271E29">
      <w:pPr>
        <w:widowControl w:val="0"/>
        <w:jc w:val="center"/>
        <w:rPr>
          <w:rFonts w:ascii="Times New Roman" w:hAnsi="Times New Roman"/>
          <w:sz w:val="28"/>
          <w:szCs w:val="28"/>
        </w:rPr>
      </w:pPr>
      <w:r>
        <w:rPr>
          <w:rFonts w:ascii="Times New Roman" w:hAnsi="Times New Roman"/>
          <w:sz w:val="28"/>
          <w:szCs w:val="28"/>
        </w:rPr>
        <w:br w:type="page"/>
      </w:r>
    </w:p>
    <w:p w14:paraId="253E9FDC" w14:textId="77777777" w:rsidR="000E6A6C" w:rsidRDefault="000E6A6C" w:rsidP="00FD184B">
      <w:pPr>
        <w:spacing w:line="360" w:lineRule="auto"/>
        <w:jc w:val="center"/>
        <w:rPr>
          <w:rFonts w:ascii="Times New Roman" w:hAnsi="Times New Roman" w:cs="Times New Roman"/>
          <w:b/>
          <w:sz w:val="28"/>
          <w:szCs w:val="28"/>
        </w:rPr>
      </w:pPr>
      <w:r w:rsidRPr="000E6A6C">
        <w:rPr>
          <w:rFonts w:ascii="Times New Roman" w:hAnsi="Times New Roman" w:cs="Times New Roman"/>
          <w:b/>
          <w:sz w:val="28"/>
          <w:szCs w:val="28"/>
        </w:rPr>
        <w:lastRenderedPageBreak/>
        <w:t>Реферат</w:t>
      </w:r>
    </w:p>
    <w:p w14:paraId="6E877E21" w14:textId="7A4A5FA5" w:rsidR="00510D71" w:rsidRDefault="000C4EAC" w:rsidP="00510D71">
      <w:pPr>
        <w:pStyle w:val="a4"/>
      </w:pPr>
      <w:r>
        <w:t>На 33</w:t>
      </w:r>
      <w:r w:rsidR="00510D71">
        <w:t xml:space="preserve"> с., 9 рисунков, 3 таблицы, </w:t>
      </w:r>
      <w:r w:rsidR="00E32865">
        <w:t>3</w:t>
      </w:r>
      <w:r w:rsidR="00510D71">
        <w:t xml:space="preserve"> приложения</w:t>
      </w:r>
    </w:p>
    <w:p w14:paraId="5EFEB591" w14:textId="77777777" w:rsidR="00510D71" w:rsidRPr="00510D71" w:rsidRDefault="00510D71" w:rsidP="00510D71">
      <w:pPr>
        <w:pStyle w:val="a4"/>
      </w:pPr>
      <w:r>
        <w:t>РОБОТОТЕХНИКА, МАНИПУЛЯТОР, ОБРАТНАЯ ЗАДАЧИ КИНЕМАТИКИ. БОРТОВАЯ СИСТЕМА УПРАВЛЕНИЯ, СИСТЕМА УПРАВЛЕНИЯ МАНИПУЛЯТОРОМ, ФОРМАЛИЗМ ДЕНАВИТА – ХАРТЕНБЕРГА, ОБОБЩЕННЫЕ КООРДИНАТЫ.</w:t>
      </w:r>
    </w:p>
    <w:p w14:paraId="6C8865FF" w14:textId="77777777" w:rsidR="000E6A6C" w:rsidRDefault="002A1BB0" w:rsidP="000E6A6C">
      <w:pPr>
        <w:pStyle w:val="a4"/>
      </w:pPr>
      <w:r>
        <w:t xml:space="preserve">В настоящей работе проводиться описание разработки бортовой программы управления для подвесного </w:t>
      </w:r>
      <w:proofErr w:type="spellStart"/>
      <w:r>
        <w:t>пятиосевого</w:t>
      </w:r>
      <w:proofErr w:type="spellEnd"/>
      <w:r>
        <w:t xml:space="preserve"> манипулятора с ременными приводами на шарнирах. В рамках исследование </w:t>
      </w:r>
      <w:r w:rsidR="00955D75">
        <w:t xml:space="preserve">произведено описание кинематики манипулятора с использованием формализма </w:t>
      </w:r>
      <w:proofErr w:type="spellStart"/>
      <w:r w:rsidR="00955D75">
        <w:t>Денавита</w:t>
      </w:r>
      <w:proofErr w:type="spellEnd"/>
      <w:r w:rsidR="00955D75">
        <w:t xml:space="preserve"> – </w:t>
      </w:r>
      <w:proofErr w:type="spellStart"/>
      <w:r w:rsidR="00955D75">
        <w:t>Хартенберга</w:t>
      </w:r>
      <w:proofErr w:type="spellEnd"/>
      <w:r w:rsidR="00955D75">
        <w:t xml:space="preserve"> и с использованием геометрического представления. Так 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47BDDE2C" w14:textId="77777777" w:rsidR="00F267B2" w:rsidRDefault="00F267B2" w:rsidP="000E6A6C">
      <w:pPr>
        <w:pStyle w:val="a4"/>
      </w:pPr>
      <w:r>
        <w:t xml:space="preserve">Программа управления на вход получает вектор скоростей захватного устройства в декартовом пространстве координат, а на выходе формирует управляющие сигналы приводов манипулятора. Так же в рамках работы разработана структура системы управления манипулятором, включающая в себя защиту от столкновений манипулятора со средой. </w:t>
      </w:r>
    </w:p>
    <w:p w14:paraId="5A01259C" w14:textId="40042E23" w:rsidR="00345667" w:rsidRPr="000E6A6C" w:rsidRDefault="00345667" w:rsidP="000E6A6C">
      <w:pPr>
        <w:pStyle w:val="a4"/>
      </w:pPr>
      <w:r>
        <w:t xml:space="preserve">Полученные результаты решений и сравнения ОЗК, структура бортовой системы управления, описание возможных положений манипулятора при столкновении </w:t>
      </w:r>
      <w:r w:rsidR="00C65850">
        <w:t xml:space="preserve">с </w:t>
      </w:r>
      <w:r w:rsidR="000265B5">
        <w:t>телеуправляемым катамараном</w:t>
      </w:r>
      <w:r w:rsidR="00392F17" w:rsidRPr="00392F17">
        <w:t xml:space="preserve"> </w:t>
      </w:r>
      <w:r w:rsidR="00392F17">
        <w:t>исследовательским</w:t>
      </w:r>
      <w:r w:rsidR="000265B5">
        <w:t xml:space="preserve">, на котором базируется манипулятор, </w:t>
      </w:r>
      <w:r>
        <w:t xml:space="preserve">будут применимы для реализации программы управления непосредственно на борту </w:t>
      </w:r>
      <w:r w:rsidR="00C112C5">
        <w:t>робота</w:t>
      </w:r>
      <w:r>
        <w:t>.</w:t>
      </w:r>
    </w:p>
    <w:p w14:paraId="790CB386" w14:textId="77777777" w:rsidR="00977071" w:rsidRPr="006F698E" w:rsidRDefault="00977071" w:rsidP="007A70FA">
      <w:pPr>
        <w:pStyle w:val="a4"/>
      </w:pPr>
      <w:r>
        <w:br w:type="page"/>
      </w:r>
    </w:p>
    <w:p w14:paraId="7750246C" w14:textId="77777777" w:rsidR="00977071" w:rsidRPr="006F698E" w:rsidRDefault="008369C5" w:rsidP="006F698E">
      <w:pPr>
        <w:rPr>
          <w:rFonts w:ascii="Times New Roman" w:hAnsi="Times New Roman" w:cs="Times New Roman"/>
          <w:b/>
          <w:sz w:val="28"/>
          <w:szCs w:val="28"/>
        </w:rPr>
      </w:pPr>
      <w:r>
        <w:rPr>
          <w:rFonts w:ascii="Times New Roman" w:hAnsi="Times New Roman" w:cs="Times New Roman"/>
          <w:b/>
          <w:sz w:val="28"/>
          <w:szCs w:val="28"/>
        </w:rPr>
        <w:lastRenderedPageBreak/>
        <w:t>Содержани</w:t>
      </w:r>
      <w:r w:rsidR="002B0CE5" w:rsidRPr="006F698E">
        <w:rPr>
          <w:rFonts w:ascii="Times New Roman" w:hAnsi="Times New Roman" w:cs="Times New Roman"/>
          <w:b/>
          <w:sz w:val="28"/>
          <w:szCs w:val="28"/>
        </w:rPr>
        <w:t>е</w:t>
      </w:r>
    </w:p>
    <w:p w14:paraId="66394303" w14:textId="33564699" w:rsidR="000C4EAC" w:rsidRDefault="000A09E2">
      <w:pPr>
        <w:pStyle w:val="12"/>
        <w:tabs>
          <w:tab w:val="right" w:leader="dot" w:pos="9345"/>
        </w:tabs>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30411698" w:history="1">
        <w:r w:rsidR="000C4EAC" w:rsidRPr="00F629CF">
          <w:rPr>
            <w:rStyle w:val="a9"/>
            <w:noProof/>
          </w:rPr>
          <w:t>Введение</w:t>
        </w:r>
        <w:r w:rsidR="000C4EAC">
          <w:rPr>
            <w:noProof/>
            <w:webHidden/>
          </w:rPr>
          <w:tab/>
        </w:r>
        <w:r w:rsidR="000C4EAC">
          <w:rPr>
            <w:noProof/>
            <w:webHidden/>
          </w:rPr>
          <w:fldChar w:fldCharType="begin"/>
        </w:r>
        <w:r w:rsidR="000C4EAC">
          <w:rPr>
            <w:noProof/>
            <w:webHidden/>
          </w:rPr>
          <w:instrText xml:space="preserve"> PAGEREF _Toc30411698 \h </w:instrText>
        </w:r>
        <w:r w:rsidR="000C4EAC">
          <w:rPr>
            <w:noProof/>
            <w:webHidden/>
          </w:rPr>
        </w:r>
        <w:r w:rsidR="000C4EAC">
          <w:rPr>
            <w:noProof/>
            <w:webHidden/>
          </w:rPr>
          <w:fldChar w:fldCharType="separate"/>
        </w:r>
        <w:r w:rsidR="00EF60C3">
          <w:rPr>
            <w:noProof/>
            <w:webHidden/>
          </w:rPr>
          <w:t>5</w:t>
        </w:r>
        <w:r w:rsidR="000C4EAC">
          <w:rPr>
            <w:noProof/>
            <w:webHidden/>
          </w:rPr>
          <w:fldChar w:fldCharType="end"/>
        </w:r>
      </w:hyperlink>
    </w:p>
    <w:p w14:paraId="3DCCB4B7" w14:textId="12EFC485" w:rsidR="000C4EAC" w:rsidRDefault="00154223">
      <w:pPr>
        <w:pStyle w:val="12"/>
        <w:tabs>
          <w:tab w:val="left" w:pos="440"/>
          <w:tab w:val="right" w:leader="dot" w:pos="9345"/>
        </w:tabs>
        <w:rPr>
          <w:rFonts w:asciiTheme="minorHAnsi" w:eastAsiaTheme="minorEastAsia" w:hAnsiTheme="minorHAnsi"/>
          <w:noProof/>
          <w:sz w:val="22"/>
          <w:lang w:eastAsia="ru-RU"/>
        </w:rPr>
      </w:pPr>
      <w:hyperlink w:anchor="_Toc30411699" w:history="1">
        <w:r w:rsidR="000C4EAC" w:rsidRPr="00F629CF">
          <w:rPr>
            <w:rStyle w:val="a9"/>
            <w:noProof/>
          </w:rPr>
          <w:t>1</w:t>
        </w:r>
        <w:r w:rsidR="000C4EAC">
          <w:rPr>
            <w:rFonts w:asciiTheme="minorHAnsi" w:eastAsiaTheme="minorEastAsia" w:hAnsiTheme="minorHAnsi"/>
            <w:noProof/>
            <w:sz w:val="22"/>
            <w:lang w:eastAsia="ru-RU"/>
          </w:rPr>
          <w:tab/>
        </w:r>
        <w:r w:rsidR="000C4EAC" w:rsidRPr="00F629CF">
          <w:rPr>
            <w:rStyle w:val="a9"/>
            <w:noProof/>
          </w:rPr>
          <w:t>Постановка задачи</w:t>
        </w:r>
        <w:r w:rsidR="000C4EAC">
          <w:rPr>
            <w:noProof/>
            <w:webHidden/>
          </w:rPr>
          <w:tab/>
        </w:r>
        <w:r w:rsidR="000C4EAC">
          <w:rPr>
            <w:noProof/>
            <w:webHidden/>
          </w:rPr>
          <w:fldChar w:fldCharType="begin"/>
        </w:r>
        <w:r w:rsidR="000C4EAC">
          <w:rPr>
            <w:noProof/>
            <w:webHidden/>
          </w:rPr>
          <w:instrText xml:space="preserve"> PAGEREF _Toc30411699 \h </w:instrText>
        </w:r>
        <w:r w:rsidR="000C4EAC">
          <w:rPr>
            <w:noProof/>
            <w:webHidden/>
          </w:rPr>
        </w:r>
        <w:r w:rsidR="000C4EAC">
          <w:rPr>
            <w:noProof/>
            <w:webHidden/>
          </w:rPr>
          <w:fldChar w:fldCharType="separate"/>
        </w:r>
        <w:r w:rsidR="00EF60C3">
          <w:rPr>
            <w:noProof/>
            <w:webHidden/>
          </w:rPr>
          <w:t>6</w:t>
        </w:r>
        <w:r w:rsidR="000C4EAC">
          <w:rPr>
            <w:noProof/>
            <w:webHidden/>
          </w:rPr>
          <w:fldChar w:fldCharType="end"/>
        </w:r>
      </w:hyperlink>
    </w:p>
    <w:p w14:paraId="713D9629" w14:textId="6BDADEAD"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00" w:history="1">
        <w:r w:rsidR="000C4EAC" w:rsidRPr="00F629CF">
          <w:rPr>
            <w:rStyle w:val="a9"/>
            <w:noProof/>
          </w:rPr>
          <w:t>1.1</w:t>
        </w:r>
        <w:r w:rsidR="000C4EAC">
          <w:rPr>
            <w:rFonts w:asciiTheme="minorHAnsi" w:eastAsiaTheme="minorEastAsia" w:hAnsiTheme="minorHAnsi"/>
            <w:noProof/>
            <w:sz w:val="22"/>
            <w:lang w:eastAsia="ru-RU"/>
          </w:rPr>
          <w:tab/>
        </w:r>
        <w:r w:rsidR="000C4EAC" w:rsidRPr="00F629CF">
          <w:rPr>
            <w:rStyle w:val="a9"/>
            <w:noProof/>
          </w:rPr>
          <w:t>Кинематическая схема манипулятора</w:t>
        </w:r>
        <w:r w:rsidR="000C4EAC">
          <w:rPr>
            <w:noProof/>
            <w:webHidden/>
          </w:rPr>
          <w:tab/>
        </w:r>
        <w:r w:rsidR="000C4EAC">
          <w:rPr>
            <w:noProof/>
            <w:webHidden/>
          </w:rPr>
          <w:fldChar w:fldCharType="begin"/>
        </w:r>
        <w:r w:rsidR="000C4EAC">
          <w:rPr>
            <w:noProof/>
            <w:webHidden/>
          </w:rPr>
          <w:instrText xml:space="preserve"> PAGEREF _Toc30411700 \h </w:instrText>
        </w:r>
        <w:r w:rsidR="000C4EAC">
          <w:rPr>
            <w:noProof/>
            <w:webHidden/>
          </w:rPr>
        </w:r>
        <w:r w:rsidR="000C4EAC">
          <w:rPr>
            <w:noProof/>
            <w:webHidden/>
          </w:rPr>
          <w:fldChar w:fldCharType="separate"/>
        </w:r>
        <w:r w:rsidR="00EF60C3">
          <w:rPr>
            <w:noProof/>
            <w:webHidden/>
          </w:rPr>
          <w:t>7</w:t>
        </w:r>
        <w:r w:rsidR="000C4EAC">
          <w:rPr>
            <w:noProof/>
            <w:webHidden/>
          </w:rPr>
          <w:fldChar w:fldCharType="end"/>
        </w:r>
      </w:hyperlink>
    </w:p>
    <w:p w14:paraId="62B6A03F" w14:textId="218A603D" w:rsidR="000C4EAC" w:rsidRDefault="00154223">
      <w:pPr>
        <w:pStyle w:val="12"/>
        <w:tabs>
          <w:tab w:val="left" w:pos="440"/>
          <w:tab w:val="right" w:leader="dot" w:pos="9345"/>
        </w:tabs>
        <w:rPr>
          <w:rFonts w:asciiTheme="minorHAnsi" w:eastAsiaTheme="minorEastAsia" w:hAnsiTheme="minorHAnsi"/>
          <w:noProof/>
          <w:sz w:val="22"/>
          <w:lang w:eastAsia="ru-RU"/>
        </w:rPr>
      </w:pPr>
      <w:hyperlink w:anchor="_Toc30411701" w:history="1">
        <w:r w:rsidR="000C4EAC" w:rsidRPr="00F629CF">
          <w:rPr>
            <w:rStyle w:val="a9"/>
            <w:noProof/>
          </w:rPr>
          <w:t>2</w:t>
        </w:r>
        <w:r w:rsidR="000C4EAC">
          <w:rPr>
            <w:rFonts w:asciiTheme="minorHAnsi" w:eastAsiaTheme="minorEastAsia" w:hAnsiTheme="minorHAnsi"/>
            <w:noProof/>
            <w:sz w:val="22"/>
            <w:lang w:eastAsia="ru-RU"/>
          </w:rPr>
          <w:tab/>
        </w:r>
        <w:r w:rsidR="000C4EAC" w:rsidRPr="00F629CF">
          <w:rPr>
            <w:rStyle w:val="a9"/>
            <w:noProof/>
          </w:rPr>
          <w:t>Обзор готовых решений</w:t>
        </w:r>
        <w:r w:rsidR="000C4EAC">
          <w:rPr>
            <w:noProof/>
            <w:webHidden/>
          </w:rPr>
          <w:tab/>
        </w:r>
        <w:r w:rsidR="000C4EAC">
          <w:rPr>
            <w:noProof/>
            <w:webHidden/>
          </w:rPr>
          <w:fldChar w:fldCharType="begin"/>
        </w:r>
        <w:r w:rsidR="000C4EAC">
          <w:rPr>
            <w:noProof/>
            <w:webHidden/>
          </w:rPr>
          <w:instrText xml:space="preserve"> PAGEREF _Toc30411701 \h </w:instrText>
        </w:r>
        <w:r w:rsidR="000C4EAC">
          <w:rPr>
            <w:noProof/>
            <w:webHidden/>
          </w:rPr>
        </w:r>
        <w:r w:rsidR="000C4EAC">
          <w:rPr>
            <w:noProof/>
            <w:webHidden/>
          </w:rPr>
          <w:fldChar w:fldCharType="separate"/>
        </w:r>
        <w:r w:rsidR="00EF60C3">
          <w:rPr>
            <w:noProof/>
            <w:webHidden/>
          </w:rPr>
          <w:t>9</w:t>
        </w:r>
        <w:r w:rsidR="000C4EAC">
          <w:rPr>
            <w:noProof/>
            <w:webHidden/>
          </w:rPr>
          <w:fldChar w:fldCharType="end"/>
        </w:r>
      </w:hyperlink>
    </w:p>
    <w:p w14:paraId="132E8CBF" w14:textId="4E80DA04"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02" w:history="1">
        <w:r w:rsidR="000C4EAC" w:rsidRPr="00F629CF">
          <w:rPr>
            <w:rStyle w:val="a9"/>
            <w:noProof/>
          </w:rPr>
          <w:t>2.1</w:t>
        </w:r>
        <w:r w:rsidR="000C4EAC">
          <w:rPr>
            <w:rFonts w:asciiTheme="minorHAnsi" w:eastAsiaTheme="minorEastAsia" w:hAnsiTheme="minorHAnsi"/>
            <w:noProof/>
            <w:sz w:val="22"/>
            <w:lang w:eastAsia="ru-RU"/>
          </w:rPr>
          <w:tab/>
        </w:r>
        <w:r w:rsidR="000C4EAC" w:rsidRPr="00F629CF">
          <w:rPr>
            <w:rStyle w:val="a9"/>
            <w:noProof/>
          </w:rPr>
          <w:t>Matlab Robotic System Toolbox</w:t>
        </w:r>
        <w:r w:rsidR="000C4EAC">
          <w:rPr>
            <w:noProof/>
            <w:webHidden/>
          </w:rPr>
          <w:tab/>
        </w:r>
        <w:r w:rsidR="000C4EAC">
          <w:rPr>
            <w:noProof/>
            <w:webHidden/>
          </w:rPr>
          <w:fldChar w:fldCharType="begin"/>
        </w:r>
        <w:r w:rsidR="000C4EAC">
          <w:rPr>
            <w:noProof/>
            <w:webHidden/>
          </w:rPr>
          <w:instrText xml:space="preserve"> PAGEREF _Toc30411702 \h </w:instrText>
        </w:r>
        <w:r w:rsidR="000C4EAC">
          <w:rPr>
            <w:noProof/>
            <w:webHidden/>
          </w:rPr>
        </w:r>
        <w:r w:rsidR="000C4EAC">
          <w:rPr>
            <w:noProof/>
            <w:webHidden/>
          </w:rPr>
          <w:fldChar w:fldCharType="separate"/>
        </w:r>
        <w:r w:rsidR="00EF60C3">
          <w:rPr>
            <w:noProof/>
            <w:webHidden/>
          </w:rPr>
          <w:t>9</w:t>
        </w:r>
        <w:r w:rsidR="000C4EAC">
          <w:rPr>
            <w:noProof/>
            <w:webHidden/>
          </w:rPr>
          <w:fldChar w:fldCharType="end"/>
        </w:r>
      </w:hyperlink>
    </w:p>
    <w:p w14:paraId="7BDA3886" w14:textId="58B6D994"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03" w:history="1">
        <w:r w:rsidR="000C4EAC" w:rsidRPr="00F629CF">
          <w:rPr>
            <w:rStyle w:val="a9"/>
            <w:noProof/>
          </w:rPr>
          <w:t>2.2</w:t>
        </w:r>
        <w:r w:rsidR="000C4EAC">
          <w:rPr>
            <w:rFonts w:asciiTheme="minorHAnsi" w:eastAsiaTheme="minorEastAsia" w:hAnsiTheme="minorHAnsi"/>
            <w:noProof/>
            <w:sz w:val="22"/>
            <w:lang w:eastAsia="ru-RU"/>
          </w:rPr>
          <w:tab/>
        </w:r>
        <w:r w:rsidR="000C4EAC" w:rsidRPr="00F629CF">
          <w:rPr>
            <w:rStyle w:val="a9"/>
            <w:noProof/>
          </w:rPr>
          <w:t>ROS MoveIt</w:t>
        </w:r>
        <w:r w:rsidR="000C4EAC">
          <w:rPr>
            <w:noProof/>
            <w:webHidden/>
          </w:rPr>
          <w:tab/>
        </w:r>
        <w:r w:rsidR="000C4EAC">
          <w:rPr>
            <w:noProof/>
            <w:webHidden/>
          </w:rPr>
          <w:fldChar w:fldCharType="begin"/>
        </w:r>
        <w:r w:rsidR="000C4EAC">
          <w:rPr>
            <w:noProof/>
            <w:webHidden/>
          </w:rPr>
          <w:instrText xml:space="preserve"> PAGEREF _Toc30411703 \h </w:instrText>
        </w:r>
        <w:r w:rsidR="000C4EAC">
          <w:rPr>
            <w:noProof/>
            <w:webHidden/>
          </w:rPr>
        </w:r>
        <w:r w:rsidR="000C4EAC">
          <w:rPr>
            <w:noProof/>
            <w:webHidden/>
          </w:rPr>
          <w:fldChar w:fldCharType="separate"/>
        </w:r>
        <w:r w:rsidR="00EF60C3">
          <w:rPr>
            <w:noProof/>
            <w:webHidden/>
          </w:rPr>
          <w:t>10</w:t>
        </w:r>
        <w:r w:rsidR="000C4EAC">
          <w:rPr>
            <w:noProof/>
            <w:webHidden/>
          </w:rPr>
          <w:fldChar w:fldCharType="end"/>
        </w:r>
      </w:hyperlink>
    </w:p>
    <w:p w14:paraId="7DB77545" w14:textId="3AD76800" w:rsidR="000C4EAC" w:rsidRDefault="00154223">
      <w:pPr>
        <w:pStyle w:val="12"/>
        <w:tabs>
          <w:tab w:val="left" w:pos="440"/>
          <w:tab w:val="right" w:leader="dot" w:pos="9345"/>
        </w:tabs>
        <w:rPr>
          <w:rFonts w:asciiTheme="minorHAnsi" w:eastAsiaTheme="minorEastAsia" w:hAnsiTheme="minorHAnsi"/>
          <w:noProof/>
          <w:sz w:val="22"/>
          <w:lang w:eastAsia="ru-RU"/>
        </w:rPr>
      </w:pPr>
      <w:hyperlink w:anchor="_Toc30411704" w:history="1">
        <w:r w:rsidR="000C4EAC" w:rsidRPr="00F629CF">
          <w:rPr>
            <w:rStyle w:val="a9"/>
            <w:noProof/>
          </w:rPr>
          <w:t>3</w:t>
        </w:r>
        <w:r w:rsidR="000C4EAC">
          <w:rPr>
            <w:rFonts w:asciiTheme="minorHAnsi" w:eastAsiaTheme="minorEastAsia" w:hAnsiTheme="minorHAnsi"/>
            <w:noProof/>
            <w:sz w:val="22"/>
            <w:lang w:eastAsia="ru-RU"/>
          </w:rPr>
          <w:tab/>
        </w:r>
        <w:r w:rsidR="000C4EAC" w:rsidRPr="00F629CF">
          <w:rPr>
            <w:rStyle w:val="a9"/>
            <w:noProof/>
          </w:rPr>
          <w:t>Разработка алгоритма управления</w:t>
        </w:r>
        <w:r w:rsidR="000C4EAC">
          <w:rPr>
            <w:noProof/>
            <w:webHidden/>
          </w:rPr>
          <w:tab/>
        </w:r>
        <w:r w:rsidR="000C4EAC">
          <w:rPr>
            <w:noProof/>
            <w:webHidden/>
          </w:rPr>
          <w:fldChar w:fldCharType="begin"/>
        </w:r>
        <w:r w:rsidR="000C4EAC">
          <w:rPr>
            <w:noProof/>
            <w:webHidden/>
          </w:rPr>
          <w:instrText xml:space="preserve"> PAGEREF _Toc30411704 \h </w:instrText>
        </w:r>
        <w:r w:rsidR="000C4EAC">
          <w:rPr>
            <w:noProof/>
            <w:webHidden/>
          </w:rPr>
        </w:r>
        <w:r w:rsidR="000C4EAC">
          <w:rPr>
            <w:noProof/>
            <w:webHidden/>
          </w:rPr>
          <w:fldChar w:fldCharType="separate"/>
        </w:r>
        <w:r w:rsidR="00EF60C3">
          <w:rPr>
            <w:noProof/>
            <w:webHidden/>
          </w:rPr>
          <w:t>11</w:t>
        </w:r>
        <w:r w:rsidR="000C4EAC">
          <w:rPr>
            <w:noProof/>
            <w:webHidden/>
          </w:rPr>
          <w:fldChar w:fldCharType="end"/>
        </w:r>
      </w:hyperlink>
    </w:p>
    <w:p w14:paraId="021ADD5E" w14:textId="2ABFBDBA"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05" w:history="1">
        <w:r w:rsidR="000C4EAC" w:rsidRPr="00F629CF">
          <w:rPr>
            <w:rStyle w:val="a9"/>
            <w:noProof/>
          </w:rPr>
          <w:t>3.1</w:t>
        </w:r>
        <w:r w:rsidR="000C4EAC">
          <w:rPr>
            <w:rFonts w:asciiTheme="minorHAnsi" w:eastAsiaTheme="minorEastAsia" w:hAnsiTheme="minorHAnsi"/>
            <w:noProof/>
            <w:sz w:val="22"/>
            <w:lang w:eastAsia="ru-RU"/>
          </w:rPr>
          <w:tab/>
        </w:r>
        <w:r w:rsidR="000C4EAC" w:rsidRPr="00F629CF">
          <w:rPr>
            <w:rStyle w:val="a9"/>
            <w:noProof/>
          </w:rPr>
          <w:t>Решение через ДХ представление</w:t>
        </w:r>
        <w:r w:rsidR="000C4EAC">
          <w:rPr>
            <w:noProof/>
            <w:webHidden/>
          </w:rPr>
          <w:tab/>
        </w:r>
        <w:r w:rsidR="000C4EAC">
          <w:rPr>
            <w:noProof/>
            <w:webHidden/>
          </w:rPr>
          <w:fldChar w:fldCharType="begin"/>
        </w:r>
        <w:r w:rsidR="000C4EAC">
          <w:rPr>
            <w:noProof/>
            <w:webHidden/>
          </w:rPr>
          <w:instrText xml:space="preserve"> PAGEREF _Toc30411705 \h </w:instrText>
        </w:r>
        <w:r w:rsidR="000C4EAC">
          <w:rPr>
            <w:noProof/>
            <w:webHidden/>
          </w:rPr>
        </w:r>
        <w:r w:rsidR="000C4EAC">
          <w:rPr>
            <w:noProof/>
            <w:webHidden/>
          </w:rPr>
          <w:fldChar w:fldCharType="separate"/>
        </w:r>
        <w:r w:rsidR="00EF60C3">
          <w:rPr>
            <w:noProof/>
            <w:webHidden/>
          </w:rPr>
          <w:t>12</w:t>
        </w:r>
        <w:r w:rsidR="000C4EAC">
          <w:rPr>
            <w:noProof/>
            <w:webHidden/>
          </w:rPr>
          <w:fldChar w:fldCharType="end"/>
        </w:r>
      </w:hyperlink>
    </w:p>
    <w:p w14:paraId="5BAB1805" w14:textId="23644AFF"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06" w:history="1">
        <w:r w:rsidR="000C4EAC" w:rsidRPr="00F629CF">
          <w:rPr>
            <w:rStyle w:val="a9"/>
            <w:noProof/>
          </w:rPr>
          <w:t>3.2</w:t>
        </w:r>
        <w:r w:rsidR="000C4EAC">
          <w:rPr>
            <w:rFonts w:asciiTheme="minorHAnsi" w:eastAsiaTheme="minorEastAsia" w:hAnsiTheme="minorHAnsi"/>
            <w:noProof/>
            <w:sz w:val="22"/>
            <w:lang w:eastAsia="ru-RU"/>
          </w:rPr>
          <w:tab/>
        </w:r>
        <w:r w:rsidR="000C4EAC" w:rsidRPr="00F629CF">
          <w:rPr>
            <w:rStyle w:val="a9"/>
            <w:noProof/>
          </w:rPr>
          <w:t>ОЗК методом ДХ</w:t>
        </w:r>
        <w:r w:rsidR="000C4EAC">
          <w:rPr>
            <w:noProof/>
            <w:webHidden/>
          </w:rPr>
          <w:tab/>
        </w:r>
        <w:r w:rsidR="000C4EAC">
          <w:rPr>
            <w:noProof/>
            <w:webHidden/>
          </w:rPr>
          <w:fldChar w:fldCharType="begin"/>
        </w:r>
        <w:r w:rsidR="000C4EAC">
          <w:rPr>
            <w:noProof/>
            <w:webHidden/>
          </w:rPr>
          <w:instrText xml:space="preserve"> PAGEREF _Toc30411706 \h </w:instrText>
        </w:r>
        <w:r w:rsidR="000C4EAC">
          <w:rPr>
            <w:noProof/>
            <w:webHidden/>
          </w:rPr>
        </w:r>
        <w:r w:rsidR="000C4EAC">
          <w:rPr>
            <w:noProof/>
            <w:webHidden/>
          </w:rPr>
          <w:fldChar w:fldCharType="separate"/>
        </w:r>
        <w:r w:rsidR="00EF60C3">
          <w:rPr>
            <w:noProof/>
            <w:webHidden/>
          </w:rPr>
          <w:t>16</w:t>
        </w:r>
        <w:r w:rsidR="000C4EAC">
          <w:rPr>
            <w:noProof/>
            <w:webHidden/>
          </w:rPr>
          <w:fldChar w:fldCharType="end"/>
        </w:r>
      </w:hyperlink>
    </w:p>
    <w:p w14:paraId="4DC54C7D" w14:textId="16DCF880"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07" w:history="1">
        <w:r w:rsidR="000C4EAC" w:rsidRPr="00F629CF">
          <w:rPr>
            <w:rStyle w:val="a9"/>
            <w:noProof/>
          </w:rPr>
          <w:t>3.3</w:t>
        </w:r>
        <w:r w:rsidR="000C4EAC">
          <w:rPr>
            <w:rFonts w:asciiTheme="minorHAnsi" w:eastAsiaTheme="minorEastAsia" w:hAnsiTheme="minorHAnsi"/>
            <w:noProof/>
            <w:sz w:val="22"/>
            <w:lang w:eastAsia="ru-RU"/>
          </w:rPr>
          <w:tab/>
        </w:r>
        <w:r w:rsidR="000C4EAC" w:rsidRPr="00F629CF">
          <w:rPr>
            <w:rStyle w:val="a9"/>
            <w:noProof/>
          </w:rPr>
          <w:t>Геометрический метод решения ОЗК</w:t>
        </w:r>
        <w:r w:rsidR="000C4EAC">
          <w:rPr>
            <w:noProof/>
            <w:webHidden/>
          </w:rPr>
          <w:tab/>
        </w:r>
        <w:r w:rsidR="000C4EAC">
          <w:rPr>
            <w:noProof/>
            <w:webHidden/>
          </w:rPr>
          <w:fldChar w:fldCharType="begin"/>
        </w:r>
        <w:r w:rsidR="000C4EAC">
          <w:rPr>
            <w:noProof/>
            <w:webHidden/>
          </w:rPr>
          <w:instrText xml:space="preserve"> PAGEREF _Toc30411707 \h </w:instrText>
        </w:r>
        <w:r w:rsidR="000C4EAC">
          <w:rPr>
            <w:noProof/>
            <w:webHidden/>
          </w:rPr>
        </w:r>
        <w:r w:rsidR="000C4EAC">
          <w:rPr>
            <w:noProof/>
            <w:webHidden/>
          </w:rPr>
          <w:fldChar w:fldCharType="separate"/>
        </w:r>
        <w:r w:rsidR="00EF60C3">
          <w:rPr>
            <w:noProof/>
            <w:webHidden/>
          </w:rPr>
          <w:t>19</w:t>
        </w:r>
        <w:r w:rsidR="000C4EAC">
          <w:rPr>
            <w:noProof/>
            <w:webHidden/>
          </w:rPr>
          <w:fldChar w:fldCharType="end"/>
        </w:r>
      </w:hyperlink>
    </w:p>
    <w:p w14:paraId="25142BA2" w14:textId="533915A9"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08" w:history="1">
        <w:r w:rsidR="000C4EAC" w:rsidRPr="00F629CF">
          <w:rPr>
            <w:rStyle w:val="a9"/>
            <w:noProof/>
          </w:rPr>
          <w:t>3.4</w:t>
        </w:r>
        <w:r w:rsidR="000C4EAC">
          <w:rPr>
            <w:rFonts w:asciiTheme="minorHAnsi" w:eastAsiaTheme="minorEastAsia" w:hAnsiTheme="minorHAnsi"/>
            <w:noProof/>
            <w:sz w:val="22"/>
            <w:lang w:eastAsia="ru-RU"/>
          </w:rPr>
          <w:tab/>
        </w:r>
        <w:r w:rsidR="000C4EAC" w:rsidRPr="00F629CF">
          <w:rPr>
            <w:rStyle w:val="a9"/>
            <w:noProof/>
          </w:rPr>
          <w:t>Защита от столкновений</w:t>
        </w:r>
        <w:r w:rsidR="000C4EAC">
          <w:rPr>
            <w:noProof/>
            <w:webHidden/>
          </w:rPr>
          <w:tab/>
        </w:r>
        <w:r w:rsidR="000C4EAC">
          <w:rPr>
            <w:noProof/>
            <w:webHidden/>
          </w:rPr>
          <w:fldChar w:fldCharType="begin"/>
        </w:r>
        <w:r w:rsidR="000C4EAC">
          <w:rPr>
            <w:noProof/>
            <w:webHidden/>
          </w:rPr>
          <w:instrText xml:space="preserve"> PAGEREF _Toc30411708 \h </w:instrText>
        </w:r>
        <w:r w:rsidR="000C4EAC">
          <w:rPr>
            <w:noProof/>
            <w:webHidden/>
          </w:rPr>
        </w:r>
        <w:r w:rsidR="000C4EAC">
          <w:rPr>
            <w:noProof/>
            <w:webHidden/>
          </w:rPr>
          <w:fldChar w:fldCharType="separate"/>
        </w:r>
        <w:r w:rsidR="00EF60C3">
          <w:rPr>
            <w:noProof/>
            <w:webHidden/>
          </w:rPr>
          <w:t>21</w:t>
        </w:r>
        <w:r w:rsidR="000C4EAC">
          <w:rPr>
            <w:noProof/>
            <w:webHidden/>
          </w:rPr>
          <w:fldChar w:fldCharType="end"/>
        </w:r>
      </w:hyperlink>
    </w:p>
    <w:p w14:paraId="11DA9FA0" w14:textId="4964EBEF" w:rsidR="000C4EAC" w:rsidRDefault="00154223">
      <w:pPr>
        <w:pStyle w:val="12"/>
        <w:tabs>
          <w:tab w:val="left" w:pos="440"/>
          <w:tab w:val="right" w:leader="dot" w:pos="9345"/>
        </w:tabs>
        <w:rPr>
          <w:rFonts w:asciiTheme="minorHAnsi" w:eastAsiaTheme="minorEastAsia" w:hAnsiTheme="minorHAnsi"/>
          <w:noProof/>
          <w:sz w:val="22"/>
          <w:lang w:eastAsia="ru-RU"/>
        </w:rPr>
      </w:pPr>
      <w:hyperlink w:anchor="_Toc30411709" w:history="1">
        <w:r w:rsidR="000C4EAC" w:rsidRPr="00F629CF">
          <w:rPr>
            <w:rStyle w:val="a9"/>
            <w:noProof/>
          </w:rPr>
          <w:t>4</w:t>
        </w:r>
        <w:r w:rsidR="000C4EAC">
          <w:rPr>
            <w:rFonts w:asciiTheme="minorHAnsi" w:eastAsiaTheme="minorEastAsia" w:hAnsiTheme="minorHAnsi"/>
            <w:noProof/>
            <w:sz w:val="22"/>
            <w:lang w:eastAsia="ru-RU"/>
          </w:rPr>
          <w:tab/>
        </w:r>
        <w:r w:rsidR="000C4EAC" w:rsidRPr="00F629CF">
          <w:rPr>
            <w:rStyle w:val="a9"/>
            <w:noProof/>
          </w:rPr>
          <w:t>Расчет углов шаговых двигателей и сервоприводов</w:t>
        </w:r>
        <w:r w:rsidR="000C4EAC">
          <w:rPr>
            <w:noProof/>
            <w:webHidden/>
          </w:rPr>
          <w:tab/>
        </w:r>
        <w:r w:rsidR="000C4EAC">
          <w:rPr>
            <w:noProof/>
            <w:webHidden/>
          </w:rPr>
          <w:fldChar w:fldCharType="begin"/>
        </w:r>
        <w:r w:rsidR="000C4EAC">
          <w:rPr>
            <w:noProof/>
            <w:webHidden/>
          </w:rPr>
          <w:instrText xml:space="preserve"> PAGEREF _Toc30411709 \h </w:instrText>
        </w:r>
        <w:r w:rsidR="000C4EAC">
          <w:rPr>
            <w:noProof/>
            <w:webHidden/>
          </w:rPr>
        </w:r>
        <w:r w:rsidR="000C4EAC">
          <w:rPr>
            <w:noProof/>
            <w:webHidden/>
          </w:rPr>
          <w:fldChar w:fldCharType="separate"/>
        </w:r>
        <w:r w:rsidR="00EF60C3">
          <w:rPr>
            <w:noProof/>
            <w:webHidden/>
          </w:rPr>
          <w:t>24</w:t>
        </w:r>
        <w:r w:rsidR="000C4EAC">
          <w:rPr>
            <w:noProof/>
            <w:webHidden/>
          </w:rPr>
          <w:fldChar w:fldCharType="end"/>
        </w:r>
      </w:hyperlink>
    </w:p>
    <w:p w14:paraId="0B2A7254" w14:textId="2DDC78A3" w:rsidR="000C4EAC" w:rsidRDefault="00154223">
      <w:pPr>
        <w:pStyle w:val="21"/>
        <w:tabs>
          <w:tab w:val="left" w:pos="880"/>
          <w:tab w:val="right" w:leader="dot" w:pos="9345"/>
        </w:tabs>
        <w:rPr>
          <w:rFonts w:asciiTheme="minorHAnsi" w:eastAsiaTheme="minorEastAsia" w:hAnsiTheme="minorHAnsi"/>
          <w:noProof/>
          <w:sz w:val="22"/>
          <w:lang w:eastAsia="ru-RU"/>
        </w:rPr>
      </w:pPr>
      <w:hyperlink w:anchor="_Toc30411710" w:history="1">
        <w:r w:rsidR="000C4EAC" w:rsidRPr="00F629CF">
          <w:rPr>
            <w:rStyle w:val="a9"/>
            <w:noProof/>
          </w:rPr>
          <w:t>4.1</w:t>
        </w:r>
        <w:r w:rsidR="000C4EAC">
          <w:rPr>
            <w:rFonts w:asciiTheme="minorHAnsi" w:eastAsiaTheme="minorEastAsia" w:hAnsiTheme="minorHAnsi"/>
            <w:noProof/>
            <w:sz w:val="22"/>
            <w:lang w:eastAsia="ru-RU"/>
          </w:rPr>
          <w:tab/>
        </w:r>
        <w:r w:rsidR="000C4EAC" w:rsidRPr="00F629CF">
          <w:rPr>
            <w:rStyle w:val="a9"/>
            <w:noProof/>
          </w:rPr>
          <w:t>Сравнение решений</w:t>
        </w:r>
        <w:r w:rsidR="000C4EAC">
          <w:rPr>
            <w:noProof/>
            <w:webHidden/>
          </w:rPr>
          <w:tab/>
        </w:r>
        <w:r w:rsidR="000C4EAC">
          <w:rPr>
            <w:noProof/>
            <w:webHidden/>
          </w:rPr>
          <w:fldChar w:fldCharType="begin"/>
        </w:r>
        <w:r w:rsidR="000C4EAC">
          <w:rPr>
            <w:noProof/>
            <w:webHidden/>
          </w:rPr>
          <w:instrText xml:space="preserve"> PAGEREF _Toc30411710 \h </w:instrText>
        </w:r>
        <w:r w:rsidR="000C4EAC">
          <w:rPr>
            <w:noProof/>
            <w:webHidden/>
          </w:rPr>
        </w:r>
        <w:r w:rsidR="000C4EAC">
          <w:rPr>
            <w:noProof/>
            <w:webHidden/>
          </w:rPr>
          <w:fldChar w:fldCharType="separate"/>
        </w:r>
        <w:r w:rsidR="00EF60C3">
          <w:rPr>
            <w:noProof/>
            <w:webHidden/>
          </w:rPr>
          <w:t>27</w:t>
        </w:r>
        <w:r w:rsidR="000C4EAC">
          <w:rPr>
            <w:noProof/>
            <w:webHidden/>
          </w:rPr>
          <w:fldChar w:fldCharType="end"/>
        </w:r>
      </w:hyperlink>
    </w:p>
    <w:p w14:paraId="7670B2A4" w14:textId="4A5DE13B" w:rsidR="000C4EAC" w:rsidRDefault="00154223">
      <w:pPr>
        <w:pStyle w:val="12"/>
        <w:tabs>
          <w:tab w:val="right" w:leader="dot" w:pos="9345"/>
        </w:tabs>
        <w:rPr>
          <w:rFonts w:asciiTheme="minorHAnsi" w:eastAsiaTheme="minorEastAsia" w:hAnsiTheme="minorHAnsi"/>
          <w:noProof/>
          <w:sz w:val="22"/>
          <w:lang w:eastAsia="ru-RU"/>
        </w:rPr>
      </w:pPr>
      <w:hyperlink w:anchor="_Toc30411711" w:history="1">
        <w:r w:rsidR="000C4EAC" w:rsidRPr="00F629CF">
          <w:rPr>
            <w:rStyle w:val="a9"/>
            <w:noProof/>
          </w:rPr>
          <w:t>Вывод</w:t>
        </w:r>
        <w:r w:rsidR="000C4EAC">
          <w:rPr>
            <w:noProof/>
            <w:webHidden/>
          </w:rPr>
          <w:tab/>
        </w:r>
        <w:r w:rsidR="000C4EAC">
          <w:rPr>
            <w:noProof/>
            <w:webHidden/>
          </w:rPr>
          <w:fldChar w:fldCharType="begin"/>
        </w:r>
        <w:r w:rsidR="000C4EAC">
          <w:rPr>
            <w:noProof/>
            <w:webHidden/>
          </w:rPr>
          <w:instrText xml:space="preserve"> PAGEREF _Toc30411711 \h </w:instrText>
        </w:r>
        <w:r w:rsidR="000C4EAC">
          <w:rPr>
            <w:noProof/>
            <w:webHidden/>
          </w:rPr>
        </w:r>
        <w:r w:rsidR="000C4EAC">
          <w:rPr>
            <w:noProof/>
            <w:webHidden/>
          </w:rPr>
          <w:fldChar w:fldCharType="separate"/>
        </w:r>
        <w:r w:rsidR="00EF60C3">
          <w:rPr>
            <w:noProof/>
            <w:webHidden/>
          </w:rPr>
          <w:t>28</w:t>
        </w:r>
        <w:r w:rsidR="000C4EAC">
          <w:rPr>
            <w:noProof/>
            <w:webHidden/>
          </w:rPr>
          <w:fldChar w:fldCharType="end"/>
        </w:r>
      </w:hyperlink>
    </w:p>
    <w:p w14:paraId="5C822B46" w14:textId="3A95D62C" w:rsidR="000C4EAC" w:rsidRDefault="00154223">
      <w:pPr>
        <w:pStyle w:val="12"/>
        <w:tabs>
          <w:tab w:val="right" w:leader="dot" w:pos="9345"/>
        </w:tabs>
        <w:rPr>
          <w:rFonts w:asciiTheme="minorHAnsi" w:eastAsiaTheme="minorEastAsia" w:hAnsiTheme="minorHAnsi"/>
          <w:noProof/>
          <w:sz w:val="22"/>
          <w:lang w:eastAsia="ru-RU"/>
        </w:rPr>
      </w:pPr>
      <w:hyperlink w:anchor="_Toc30411712" w:history="1">
        <w:r w:rsidR="000C4EAC" w:rsidRPr="00F629CF">
          <w:rPr>
            <w:rStyle w:val="a9"/>
            <w:noProof/>
          </w:rPr>
          <w:t>Список литературы</w:t>
        </w:r>
        <w:r w:rsidR="000C4EAC">
          <w:rPr>
            <w:noProof/>
            <w:webHidden/>
          </w:rPr>
          <w:tab/>
        </w:r>
        <w:r w:rsidR="000C4EAC">
          <w:rPr>
            <w:noProof/>
            <w:webHidden/>
          </w:rPr>
          <w:fldChar w:fldCharType="begin"/>
        </w:r>
        <w:r w:rsidR="000C4EAC">
          <w:rPr>
            <w:noProof/>
            <w:webHidden/>
          </w:rPr>
          <w:instrText xml:space="preserve"> PAGEREF _Toc30411712 \h </w:instrText>
        </w:r>
        <w:r w:rsidR="000C4EAC">
          <w:rPr>
            <w:noProof/>
            <w:webHidden/>
          </w:rPr>
        </w:r>
        <w:r w:rsidR="000C4EAC">
          <w:rPr>
            <w:noProof/>
            <w:webHidden/>
          </w:rPr>
          <w:fldChar w:fldCharType="separate"/>
        </w:r>
        <w:r w:rsidR="00EF60C3">
          <w:rPr>
            <w:noProof/>
            <w:webHidden/>
          </w:rPr>
          <w:t>29</w:t>
        </w:r>
        <w:r w:rsidR="000C4EAC">
          <w:rPr>
            <w:noProof/>
            <w:webHidden/>
          </w:rPr>
          <w:fldChar w:fldCharType="end"/>
        </w:r>
      </w:hyperlink>
    </w:p>
    <w:p w14:paraId="08C2F346" w14:textId="1D9CB834" w:rsidR="000C4EAC" w:rsidRDefault="00154223">
      <w:pPr>
        <w:pStyle w:val="12"/>
        <w:tabs>
          <w:tab w:val="right" w:leader="dot" w:pos="9345"/>
        </w:tabs>
        <w:rPr>
          <w:rFonts w:asciiTheme="minorHAnsi" w:eastAsiaTheme="minorEastAsia" w:hAnsiTheme="minorHAnsi"/>
          <w:noProof/>
          <w:sz w:val="22"/>
          <w:lang w:eastAsia="ru-RU"/>
        </w:rPr>
      </w:pPr>
      <w:hyperlink w:anchor="_Toc30411713" w:history="1">
        <w:r w:rsidR="000C4EAC" w:rsidRPr="00F629CF">
          <w:rPr>
            <w:rStyle w:val="a9"/>
            <w:noProof/>
          </w:rPr>
          <w:t>Приложение 1</w:t>
        </w:r>
        <w:r w:rsidR="000C4EAC">
          <w:rPr>
            <w:noProof/>
            <w:webHidden/>
          </w:rPr>
          <w:tab/>
        </w:r>
        <w:r w:rsidR="000C4EAC">
          <w:rPr>
            <w:noProof/>
            <w:webHidden/>
          </w:rPr>
          <w:fldChar w:fldCharType="begin"/>
        </w:r>
        <w:r w:rsidR="000C4EAC">
          <w:rPr>
            <w:noProof/>
            <w:webHidden/>
          </w:rPr>
          <w:instrText xml:space="preserve"> PAGEREF _Toc30411713 \h </w:instrText>
        </w:r>
        <w:r w:rsidR="000C4EAC">
          <w:rPr>
            <w:noProof/>
            <w:webHidden/>
          </w:rPr>
        </w:r>
        <w:r w:rsidR="000C4EAC">
          <w:rPr>
            <w:noProof/>
            <w:webHidden/>
          </w:rPr>
          <w:fldChar w:fldCharType="separate"/>
        </w:r>
        <w:r w:rsidR="00EF60C3">
          <w:rPr>
            <w:noProof/>
            <w:webHidden/>
          </w:rPr>
          <w:t>31</w:t>
        </w:r>
        <w:r w:rsidR="000C4EAC">
          <w:rPr>
            <w:noProof/>
            <w:webHidden/>
          </w:rPr>
          <w:fldChar w:fldCharType="end"/>
        </w:r>
      </w:hyperlink>
    </w:p>
    <w:p w14:paraId="39FB8BE9" w14:textId="3C74F429" w:rsidR="000C4EAC" w:rsidRDefault="00154223">
      <w:pPr>
        <w:pStyle w:val="12"/>
        <w:tabs>
          <w:tab w:val="right" w:leader="dot" w:pos="9345"/>
        </w:tabs>
        <w:rPr>
          <w:rFonts w:asciiTheme="minorHAnsi" w:eastAsiaTheme="minorEastAsia" w:hAnsiTheme="minorHAnsi"/>
          <w:noProof/>
          <w:sz w:val="22"/>
          <w:lang w:eastAsia="ru-RU"/>
        </w:rPr>
      </w:pPr>
      <w:hyperlink w:anchor="_Toc30411714" w:history="1">
        <w:r w:rsidR="000C4EAC" w:rsidRPr="00F629CF">
          <w:rPr>
            <w:rStyle w:val="a9"/>
            <w:noProof/>
          </w:rPr>
          <w:t>Приложение 2</w:t>
        </w:r>
        <w:r w:rsidR="000C4EAC">
          <w:rPr>
            <w:noProof/>
            <w:webHidden/>
          </w:rPr>
          <w:tab/>
        </w:r>
        <w:r w:rsidR="000C4EAC">
          <w:rPr>
            <w:noProof/>
            <w:webHidden/>
          </w:rPr>
          <w:fldChar w:fldCharType="begin"/>
        </w:r>
        <w:r w:rsidR="000C4EAC">
          <w:rPr>
            <w:noProof/>
            <w:webHidden/>
          </w:rPr>
          <w:instrText xml:space="preserve"> PAGEREF _Toc30411714 \h </w:instrText>
        </w:r>
        <w:r w:rsidR="000C4EAC">
          <w:rPr>
            <w:noProof/>
            <w:webHidden/>
          </w:rPr>
        </w:r>
        <w:r w:rsidR="000C4EAC">
          <w:rPr>
            <w:noProof/>
            <w:webHidden/>
          </w:rPr>
          <w:fldChar w:fldCharType="separate"/>
        </w:r>
        <w:r w:rsidR="00EF60C3">
          <w:rPr>
            <w:noProof/>
            <w:webHidden/>
          </w:rPr>
          <w:t>32</w:t>
        </w:r>
        <w:r w:rsidR="000C4EAC">
          <w:rPr>
            <w:noProof/>
            <w:webHidden/>
          </w:rPr>
          <w:fldChar w:fldCharType="end"/>
        </w:r>
      </w:hyperlink>
    </w:p>
    <w:p w14:paraId="02334E6D" w14:textId="1D39A94D" w:rsidR="000C4EAC" w:rsidRDefault="00154223">
      <w:pPr>
        <w:pStyle w:val="12"/>
        <w:tabs>
          <w:tab w:val="right" w:leader="dot" w:pos="9345"/>
        </w:tabs>
        <w:rPr>
          <w:rFonts w:asciiTheme="minorHAnsi" w:eastAsiaTheme="minorEastAsia" w:hAnsiTheme="minorHAnsi"/>
          <w:noProof/>
          <w:sz w:val="22"/>
          <w:lang w:eastAsia="ru-RU"/>
        </w:rPr>
      </w:pPr>
      <w:hyperlink w:anchor="_Toc30411715" w:history="1">
        <w:r w:rsidR="000C4EAC" w:rsidRPr="00F629CF">
          <w:rPr>
            <w:rStyle w:val="a9"/>
            <w:noProof/>
          </w:rPr>
          <w:t>Приложение 3</w:t>
        </w:r>
        <w:r w:rsidR="000C4EAC">
          <w:rPr>
            <w:noProof/>
            <w:webHidden/>
          </w:rPr>
          <w:tab/>
        </w:r>
        <w:r w:rsidR="000C4EAC">
          <w:rPr>
            <w:noProof/>
            <w:webHidden/>
          </w:rPr>
          <w:fldChar w:fldCharType="begin"/>
        </w:r>
        <w:r w:rsidR="000C4EAC">
          <w:rPr>
            <w:noProof/>
            <w:webHidden/>
          </w:rPr>
          <w:instrText xml:space="preserve"> PAGEREF _Toc30411715 \h </w:instrText>
        </w:r>
        <w:r w:rsidR="000C4EAC">
          <w:rPr>
            <w:noProof/>
            <w:webHidden/>
          </w:rPr>
        </w:r>
        <w:r w:rsidR="000C4EAC">
          <w:rPr>
            <w:noProof/>
            <w:webHidden/>
          </w:rPr>
          <w:fldChar w:fldCharType="separate"/>
        </w:r>
        <w:r w:rsidR="00EF60C3">
          <w:rPr>
            <w:noProof/>
            <w:webHidden/>
          </w:rPr>
          <w:t>33</w:t>
        </w:r>
        <w:r w:rsidR="000C4EAC">
          <w:rPr>
            <w:noProof/>
            <w:webHidden/>
          </w:rPr>
          <w:fldChar w:fldCharType="end"/>
        </w:r>
      </w:hyperlink>
    </w:p>
    <w:p w14:paraId="1E671EDF" w14:textId="398609F8" w:rsidR="00D12223" w:rsidRDefault="000A09E2" w:rsidP="002B0CE5">
      <w:pPr>
        <w:pStyle w:val="a4"/>
      </w:pPr>
      <w:r>
        <w:fldChar w:fldCharType="end"/>
      </w:r>
    </w:p>
    <w:p w14:paraId="75180FA6" w14:textId="77777777" w:rsidR="00D12223" w:rsidRDefault="00D12223">
      <w:pPr>
        <w:rPr>
          <w:rFonts w:ascii="Times New Roman" w:hAnsi="Times New Roman" w:cs="Times New Roman"/>
          <w:sz w:val="28"/>
          <w:szCs w:val="28"/>
        </w:rPr>
      </w:pPr>
      <w:r>
        <w:br w:type="page"/>
      </w:r>
    </w:p>
    <w:p w14:paraId="371D4DD0" w14:textId="77777777" w:rsidR="002B0CE5" w:rsidRPr="000C4EAC" w:rsidRDefault="00D12223" w:rsidP="000C4EAC">
      <w:pPr>
        <w:jc w:val="center"/>
        <w:rPr>
          <w:rFonts w:ascii="Times New Roman" w:hAnsi="Times New Roman" w:cs="Times New Roman"/>
          <w:b/>
          <w:sz w:val="28"/>
          <w:szCs w:val="28"/>
        </w:rPr>
      </w:pPr>
      <w:r w:rsidRPr="000C4EAC">
        <w:rPr>
          <w:rFonts w:ascii="Times New Roman" w:hAnsi="Times New Roman" w:cs="Times New Roman"/>
          <w:b/>
          <w:sz w:val="28"/>
          <w:szCs w:val="28"/>
        </w:rPr>
        <w:lastRenderedPageBreak/>
        <w:t>Перечень сокращений и условных обозначений</w:t>
      </w:r>
    </w:p>
    <w:p w14:paraId="7A3EFDCD" w14:textId="77777777" w:rsidR="004F72CC" w:rsidRDefault="004F72CC" w:rsidP="00D12223">
      <w:pPr>
        <w:pStyle w:val="a4"/>
      </w:pPr>
      <w:r>
        <w:t>В настоящем отчете по НИР применяются следующие обозначения и сокращения.</w:t>
      </w:r>
    </w:p>
    <w:p w14:paraId="5D9B881F" w14:textId="77777777" w:rsidR="00D12223" w:rsidRDefault="00D12223" w:rsidP="00D12223">
      <w:pPr>
        <w:pStyle w:val="a4"/>
      </w:pPr>
      <w:r>
        <w:t>ЗУ – Захватное устройство</w:t>
      </w:r>
    </w:p>
    <w:p w14:paraId="32C207C5" w14:textId="77777777" w:rsidR="00D12223" w:rsidRDefault="002579DE" w:rsidP="00D12223">
      <w:pPr>
        <w:pStyle w:val="a4"/>
      </w:pPr>
      <w:r>
        <w:t xml:space="preserve">ДХ – </w:t>
      </w:r>
      <w:proofErr w:type="spellStart"/>
      <w:r>
        <w:t>Денавита</w:t>
      </w:r>
      <w:proofErr w:type="spellEnd"/>
      <w:r>
        <w:t xml:space="preserve"> – </w:t>
      </w:r>
      <w:proofErr w:type="spellStart"/>
      <w:r>
        <w:t>Хартенберга</w:t>
      </w:r>
      <w:proofErr w:type="spellEnd"/>
    </w:p>
    <w:p w14:paraId="58B0E9BB" w14:textId="77777777" w:rsidR="002579DE" w:rsidRDefault="002579DE" w:rsidP="00D12223">
      <w:pPr>
        <w:pStyle w:val="a4"/>
      </w:pPr>
      <w:r>
        <w:t>ПЗК – прямая задача кинематики</w:t>
      </w:r>
    </w:p>
    <w:p w14:paraId="16038A9F" w14:textId="77777777" w:rsidR="002579DE" w:rsidRDefault="002579DE" w:rsidP="00D12223">
      <w:pPr>
        <w:pStyle w:val="a4"/>
      </w:pPr>
      <w:r>
        <w:t>ОЗК – обратная задача кинематики</w:t>
      </w:r>
    </w:p>
    <w:p w14:paraId="20E9A784" w14:textId="77777777" w:rsidR="002579DE" w:rsidRDefault="002579DE" w:rsidP="00D12223">
      <w:pPr>
        <w:pStyle w:val="a4"/>
      </w:pPr>
      <w:r>
        <w:t>ШД – шаговый двигатель</w:t>
      </w:r>
    </w:p>
    <w:p w14:paraId="3ECC3DCF" w14:textId="77777777" w:rsidR="002579DE" w:rsidRDefault="002579DE" w:rsidP="00D12223">
      <w:pPr>
        <w:pStyle w:val="a4"/>
      </w:pPr>
      <w:r>
        <w:t xml:space="preserve">МР – мотор-редуктор </w:t>
      </w:r>
    </w:p>
    <w:p w14:paraId="3C6BF349" w14:textId="77777777" w:rsidR="00942DFC" w:rsidRDefault="00942DFC" w:rsidP="00942DFC">
      <w:pPr>
        <w:pStyle w:val="a4"/>
      </w:pPr>
      <w:r>
        <w:t>ЗР – задающие рукоятки</w:t>
      </w:r>
    </w:p>
    <w:p w14:paraId="1460FD22" w14:textId="77777777" w:rsidR="002B0CE5" w:rsidRDefault="002B0CE5">
      <w:pPr>
        <w:rPr>
          <w:rFonts w:ascii="Times New Roman" w:hAnsi="Times New Roman" w:cs="Times New Roman"/>
          <w:sz w:val="28"/>
          <w:szCs w:val="28"/>
        </w:rPr>
      </w:pPr>
      <w:r>
        <w:br w:type="page"/>
      </w:r>
    </w:p>
    <w:p w14:paraId="67DBAB02" w14:textId="77777777" w:rsidR="002B0CE5" w:rsidRPr="007A70FA" w:rsidRDefault="002B0CE5" w:rsidP="007A70FA">
      <w:pPr>
        <w:pStyle w:val="ab"/>
      </w:pPr>
      <w:bookmarkStart w:id="0" w:name="_Toc30411698"/>
      <w:r w:rsidRPr="007A70FA">
        <w:lastRenderedPageBreak/>
        <w:t>Введение</w:t>
      </w:r>
      <w:bookmarkEnd w:id="0"/>
    </w:p>
    <w:p w14:paraId="06D39674" w14:textId="165C5123" w:rsidR="00F1131E" w:rsidRDefault="00800936" w:rsidP="005C282A">
      <w:pPr>
        <w:pStyle w:val="a4"/>
      </w:pPr>
      <w:r>
        <w:t xml:space="preserve">В рамках гранта Фонда содействия инновациям </w:t>
      </w:r>
      <w:r w:rsidR="00A97806">
        <w:t xml:space="preserve">командой резидентов </w:t>
      </w:r>
      <w:r w:rsidR="00890FED">
        <w:t>«</w:t>
      </w:r>
      <w:proofErr w:type="spellStart"/>
      <w:r w:rsidR="00A97806">
        <w:t>ФАБЛаб</w:t>
      </w:r>
      <w:proofErr w:type="spellEnd"/>
      <w:r w:rsidR="00A97806">
        <w:t xml:space="preserve"> </w:t>
      </w:r>
      <w:proofErr w:type="spellStart"/>
      <w:r w:rsidR="00A97806">
        <w:t>Политех</w:t>
      </w:r>
      <w:proofErr w:type="spellEnd"/>
      <w:r w:rsidR="00890FED">
        <w:t>»</w:t>
      </w:r>
      <w:r w:rsidR="00A97806">
        <w:t xml:space="preserve"> </w:t>
      </w:r>
      <w:r>
        <w:t>был разработан телеуправляемый исследовательский катамаран «Кадет-М». Одной из полезных нагрузок катамарана</w:t>
      </w:r>
      <w:r w:rsidR="00F1131E">
        <w:t>, согласно техническому заданию,</w:t>
      </w:r>
      <w:r>
        <w:t xml:space="preserve"> является манипулятор</w:t>
      </w:r>
      <w:r w:rsidR="002E559C">
        <w:t>, предназначенный для сбора</w:t>
      </w:r>
      <w:r>
        <w:t xml:space="preserve"> плавающих объектов с поверхности воды. Так же в конструкцию манипулятора была заложена возможность обслуживания и замены аккумуляторов на сигнальных буях. </w:t>
      </w:r>
      <w:r w:rsidR="000D7982">
        <w:fldChar w:fldCharType="begin" w:fldLock="1"/>
      </w:r>
      <w:r w:rsidR="000D7982">
        <w:instrText>ADDIN CSL_CITATION {"citationItems":[{"id":"ITEM-1","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1","issued":{"date-parts":[["2009"]]},"page":"282-287","title":"Efficient algorithms for the kinematics and path planning of manipulator","type":"paper-conference","volume":"2"},"uris":["http://www.mendeley.com/documents/?uuid=f2ac9864-258e-3887-9db5-68bf75bf0b98"]}],"mendeley":{"formattedCitation":"[1]","plainTextFormattedCitation":"[1]","previouslyFormattedCitation":"[1]"},"properties":{"noteIndex":0},"schema":"https://github.com/citation-style-language/schema/raw/master/csl-citation.json"}</w:instrText>
      </w:r>
      <w:r w:rsidR="000D7982">
        <w:fldChar w:fldCharType="separate"/>
      </w:r>
      <w:r w:rsidR="000D7982" w:rsidRPr="000D7982">
        <w:rPr>
          <w:noProof/>
        </w:rPr>
        <w:t>[1]</w:t>
      </w:r>
      <w:r w:rsidR="000D7982">
        <w:fldChar w:fldCharType="end"/>
      </w:r>
    </w:p>
    <w:p w14:paraId="35F9DBA7" w14:textId="4A77576F" w:rsidR="00800936" w:rsidRDefault="00800936" w:rsidP="002B0CE5">
      <w:pPr>
        <w:pStyle w:val="a4"/>
      </w:pPr>
      <w:r>
        <w:t>Манипулятор предусматривает управление только в</w:t>
      </w:r>
      <w:r w:rsidR="009D4EE5">
        <w:t xml:space="preserve"> ручном режиме с пульта корабля</w:t>
      </w:r>
      <w:r w:rsidR="002E559C">
        <w:t xml:space="preserve"> 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353F847E" w14:textId="452EE089" w:rsidR="00423EB5" w:rsidRDefault="00423EB5" w:rsidP="009D4EE5">
      <w:pPr>
        <w:pStyle w:val="a4"/>
      </w:pPr>
      <w:r>
        <w:t xml:space="preserve">В рамках данной работы разработано математическое описание манипулятора, которое в дальнейшем будет применимо для реализации бортовой системы управления. Так же сравнение нескольких подходов </w:t>
      </w:r>
      <w:r w:rsidR="00D67979">
        <w:t>к разработке</w:t>
      </w:r>
      <w:r>
        <w:t xml:space="preserve"> позволили выбрать наиболее оптимальный по удобству управления оператором вариант.</w:t>
      </w:r>
    </w:p>
    <w:p w14:paraId="4D6C5954" w14:textId="241E30B6" w:rsidR="005D2EFD" w:rsidRDefault="005D2EFD" w:rsidP="009D4EE5">
      <w:pPr>
        <w:pStyle w:val="a4"/>
      </w:pPr>
      <w:r>
        <w:t>Разработанная система управления учитывает особенности передачи вращательного момента на звенья манипулятора через ременный привод. Данная особенность не позволяет напрямую преобразовывать угловые координаты звеньев в координаты приводов.</w:t>
      </w:r>
      <w:r w:rsidR="00A97806">
        <w:t xml:space="preserve"> </w:t>
      </w:r>
      <w:r w:rsidR="00FF3C6C" w:rsidRPr="00FF3C6C">
        <w:t>[2</w:t>
      </w:r>
      <w:r w:rsidR="005C282A">
        <w:t>, 4</w:t>
      </w:r>
      <w:r w:rsidR="00FF3C6C" w:rsidRPr="00FF3C6C">
        <w:t>]</w:t>
      </w:r>
    </w:p>
    <w:p w14:paraId="38EEAE1B" w14:textId="77777777" w:rsidR="00F1131E" w:rsidRPr="00FF3C6C" w:rsidRDefault="00F1131E" w:rsidP="009D4EE5">
      <w:pPr>
        <w:pStyle w:val="a4"/>
      </w:pPr>
    </w:p>
    <w:p w14:paraId="50ABC62E" w14:textId="77777777" w:rsidR="002B0CE5" w:rsidRDefault="002B0CE5">
      <w:pPr>
        <w:rPr>
          <w:rFonts w:ascii="Times New Roman" w:hAnsi="Times New Roman" w:cs="Times New Roman"/>
          <w:sz w:val="28"/>
          <w:szCs w:val="28"/>
        </w:rPr>
      </w:pPr>
      <w:r>
        <w:br w:type="page"/>
      </w:r>
    </w:p>
    <w:p w14:paraId="68DEA44E" w14:textId="77777777" w:rsidR="002B0CE5" w:rsidRDefault="002B0CE5" w:rsidP="007A70FA">
      <w:pPr>
        <w:pStyle w:val="1"/>
      </w:pPr>
      <w:bookmarkStart w:id="1" w:name="_Toc26229421"/>
      <w:bookmarkStart w:id="2" w:name="_Toc30411699"/>
      <w:r>
        <w:lastRenderedPageBreak/>
        <w:t>Постановка задачи</w:t>
      </w:r>
      <w:bookmarkEnd w:id="1"/>
      <w:bookmarkEnd w:id="2"/>
    </w:p>
    <w:p w14:paraId="40523D1F" w14:textId="77777777" w:rsidR="002B0CE5" w:rsidRPr="005D2EFD" w:rsidRDefault="007C6F66" w:rsidP="005D2EFD">
      <w:pPr>
        <w:pStyle w:val="a4"/>
      </w:pPr>
      <w:r w:rsidRPr="005D2EFD">
        <w:t>Разработать систему управления пят</w:t>
      </w:r>
      <w:r w:rsidR="00474B56" w:rsidRPr="005D2EFD">
        <w:t>извенным</w:t>
      </w:r>
      <w:r w:rsidR="002E559C" w:rsidRPr="005D2EFD">
        <w:t xml:space="preserve"> манипулятор</w:t>
      </w:r>
      <w:r w:rsidR="00A63894" w:rsidRPr="005D2EFD">
        <w:t>ом</w:t>
      </w:r>
      <w:r w:rsidR="002E51FD" w:rsidRPr="005D2EFD">
        <w:t xml:space="preserve">, установленном на катамаране, </w:t>
      </w:r>
      <w:r w:rsidR="002E559C" w:rsidRPr="005D2EFD">
        <w:t xml:space="preserve">с ременными передачами </w:t>
      </w:r>
      <w:r w:rsidR="00A63894" w:rsidRPr="005D2EFD">
        <w:t>в приводах</w:t>
      </w:r>
      <w:r w:rsidR="00DC3B23" w:rsidRPr="005D2EFD">
        <w:t>. Система управления должна давать возможность управление от задающих рукояток, как в декартовых, так и в обобщенных координатах, предотвращать столкновение манипулятора с корпусом катамарана.</w:t>
      </w:r>
    </w:p>
    <w:p w14:paraId="2DFFA09C" w14:textId="77777777" w:rsidR="002B0CE5" w:rsidRDefault="00474B56" w:rsidP="00474B56">
      <w:pPr>
        <w:pStyle w:val="a4"/>
      </w:pPr>
      <w:r w:rsidRPr="005D2EFD">
        <w:t xml:space="preserve">Оператор с помощью </w:t>
      </w:r>
      <w:r w:rsidR="00262426" w:rsidRPr="005D2EFD">
        <w:t xml:space="preserve">задающих </w:t>
      </w:r>
      <w:r w:rsidRPr="005D2EFD">
        <w:t>рукояток</w:t>
      </w:r>
      <w:r w:rsidR="00262426" w:rsidRPr="005D2EFD">
        <w:t xml:space="preserve">, установленных </w:t>
      </w:r>
      <w:r w:rsidRPr="005D2EFD">
        <w:t xml:space="preserve">на </w:t>
      </w:r>
      <w:r w:rsidR="00A15526" w:rsidRPr="005D2EFD">
        <w:t>пульте</w:t>
      </w:r>
      <w:r w:rsidRPr="005D2EFD">
        <w:t xml:space="preserve"> </w:t>
      </w:r>
      <w:r w:rsidR="00262426" w:rsidRPr="005D2EFD">
        <w:t xml:space="preserve">управления, </w:t>
      </w:r>
      <w:r w:rsidRPr="005D2EFD">
        <w:t>отправляет сигналы на микроконтроллер, который с помощью алгоритма управления принимает решени</w:t>
      </w:r>
      <w:r w:rsidR="00AC0541" w:rsidRPr="005D2EFD">
        <w:t>е</w:t>
      </w:r>
      <w:r w:rsidRPr="005D2EFD">
        <w:t xml:space="preserve"> </w:t>
      </w:r>
      <w:r w:rsidR="00AC0541" w:rsidRPr="005D2EFD">
        <w:t>об изменении обобщённых координат</w:t>
      </w:r>
      <w:r w:rsidRPr="005D2EFD">
        <w:t xml:space="preserve">. Оператор </w:t>
      </w:r>
      <w:r w:rsidR="002E559C" w:rsidRPr="005D2EFD">
        <w:t>управляет</w:t>
      </w:r>
      <w:r w:rsidR="0076692F" w:rsidRPr="005D2EFD">
        <w:t xml:space="preserve"> с манипулятором по</w:t>
      </w:r>
      <w:r w:rsidRPr="005D2EFD">
        <w:t>средств</w:t>
      </w:r>
      <w:r w:rsidR="0076692F" w:rsidRPr="005D2EFD">
        <w:t>о</w:t>
      </w:r>
      <w:r w:rsidRPr="005D2EFD">
        <w:t>м визуального контроля с помощью б</w:t>
      </w:r>
      <w:r w:rsidR="002E559C" w:rsidRPr="005D2EFD">
        <w:t>ортовой камеры, так же ему</w:t>
      </w:r>
      <w:r w:rsidRPr="005D2EFD">
        <w:t xml:space="preserve"> передаются сообщения об</w:t>
      </w:r>
      <w:r>
        <w:t xml:space="preserve"> ошибках в управлении и невозможности достижения заданного управления.</w:t>
      </w:r>
      <w:r w:rsidR="00A15526">
        <w:t xml:space="preserve"> Оператор имеет возможность изменять декартовые координаты рабочего инструмента манипулятора, углы крена и </w:t>
      </w:r>
      <w:proofErr w:type="spellStart"/>
      <w:r w:rsidR="00A15526">
        <w:t>тангажа</w:t>
      </w:r>
      <w:proofErr w:type="spellEnd"/>
      <w:r w:rsidR="00A15526">
        <w:t xml:space="preserve"> кисти, а также управлять одноосевым рабочим устройством.</w:t>
      </w:r>
    </w:p>
    <w:p w14:paraId="42C14C0D" w14:textId="77777777" w:rsidR="00240B7B" w:rsidRDefault="00240B7B" w:rsidP="00474B56">
      <w:pPr>
        <w:pStyle w:val="a4"/>
      </w:pPr>
      <w:r>
        <w:t>Для понимания конструкционных особенностей манипулятора ниже приведена кинематическая схема конструкции</w:t>
      </w:r>
    </w:p>
    <w:p w14:paraId="0C8F5E3A" w14:textId="77777777" w:rsidR="00240B7B" w:rsidRDefault="00240B7B">
      <w:pPr>
        <w:rPr>
          <w:rFonts w:ascii="Times New Roman" w:hAnsi="Times New Roman" w:cs="Times New Roman"/>
          <w:sz w:val="28"/>
          <w:szCs w:val="28"/>
        </w:rPr>
      </w:pPr>
      <w:r>
        <w:br w:type="page"/>
      </w:r>
    </w:p>
    <w:p w14:paraId="731E7FD4" w14:textId="77777777" w:rsidR="00240B7B" w:rsidRPr="007A70FA" w:rsidRDefault="00240B7B" w:rsidP="007A70FA">
      <w:pPr>
        <w:pStyle w:val="2"/>
      </w:pPr>
      <w:bookmarkStart w:id="3" w:name="_Toc26229422"/>
      <w:bookmarkStart w:id="4" w:name="_Toc30411700"/>
      <w:r w:rsidRPr="007A70FA">
        <w:lastRenderedPageBreak/>
        <w:t>Кинематическая схема манипулятора</w:t>
      </w:r>
      <w:bookmarkEnd w:id="3"/>
      <w:bookmarkEnd w:id="4"/>
      <w:r w:rsidRPr="007A70FA">
        <w:t xml:space="preserve"> </w:t>
      </w:r>
    </w:p>
    <w:p w14:paraId="741AE106" w14:textId="0E853F63" w:rsidR="00240B7B" w:rsidRPr="009D3A40" w:rsidRDefault="0062101B" w:rsidP="00240B7B">
      <w:pPr>
        <w:pStyle w:val="a4"/>
      </w:pPr>
      <w:r>
        <w:t>На рисунке 1</w:t>
      </w:r>
      <w:r w:rsidR="00240B7B">
        <w:t xml:space="preserve"> приведена кинематическая схема манипулятора.</w:t>
      </w:r>
      <w:r w:rsidR="00E42C64" w:rsidRPr="00E42C64">
        <w:t xml:space="preserve"> </w:t>
      </w:r>
      <w:r w:rsidR="009D3A40" w:rsidRPr="009D3A40">
        <w:t>[10]</w:t>
      </w:r>
    </w:p>
    <w:p w14:paraId="46378A81" w14:textId="77777777"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5BC96348" w14:textId="7D9E6E7B"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6E22D4">
        <w:rPr>
          <w:noProof/>
        </w:rPr>
        <w:t>1</w:t>
      </w:r>
      <w:r w:rsidR="000A09E2">
        <w:fldChar w:fldCharType="end"/>
      </w:r>
    </w:p>
    <w:p w14:paraId="57F2BAFD" w14:textId="64146AB5" w:rsidR="00240B7B" w:rsidRDefault="00240B7B" w:rsidP="00240B7B">
      <w:pPr>
        <w:pStyle w:val="a4"/>
      </w:pPr>
      <w:r>
        <w:t xml:space="preserve">На валу </w:t>
      </w:r>
      <w:r w:rsidR="00B6794F">
        <w:t>м</w:t>
      </w:r>
      <w:r>
        <w:t>отор-редуктора</w:t>
      </w:r>
      <w:r w:rsidR="005C282A" w:rsidRPr="00515758">
        <w:t xml:space="preserve"> [8</w:t>
      </w:r>
      <w:r w:rsidR="00515758">
        <w:t>, 7</w:t>
      </w:r>
      <w:r w:rsidR="005C282A" w:rsidRPr="00515758">
        <w:t>]</w:t>
      </w:r>
      <w:r>
        <w:t xml:space="preserve"> 1 (МР1) установлен шкив 1. С обратной стороны установлен инкрементальный </w:t>
      </w:r>
      <w:proofErr w:type="spellStart"/>
      <w:r>
        <w:t>энкодер</w:t>
      </w:r>
      <w:proofErr w:type="spellEnd"/>
      <w:r>
        <w:t>. МР1 приводит в движение ось колонны манипулятора. к корпусу колонн</w:t>
      </w:r>
      <w:r w:rsidR="00B6794F">
        <w:t>ы присоединены м</w:t>
      </w:r>
      <w:r>
        <w:t xml:space="preserve">отор-редуктора 2, 3 и 4. </w:t>
      </w:r>
    </w:p>
    <w:p w14:paraId="15FC6317" w14:textId="77777777"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w:t>
      </w:r>
      <w:proofErr w:type="spellStart"/>
      <w:r>
        <w:t>энкодера</w:t>
      </w:r>
      <w:proofErr w:type="spellEnd"/>
      <w:r>
        <w:t xml:space="preserve">. Корпус </w:t>
      </w:r>
      <w:proofErr w:type="spellStart"/>
      <w:r>
        <w:t>энкодера</w:t>
      </w:r>
      <w:proofErr w:type="spellEnd"/>
      <w:r>
        <w:t xml:space="preserve">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w:t>
      </w:r>
      <w:r>
        <w:lastRenderedPageBreak/>
        <w:t xml:space="preserve">шкив 6, который в свою очередь жестко закреплен на валу </w:t>
      </w:r>
      <w:r>
        <w:rPr>
          <w:lang w:val="en-US"/>
        </w:rPr>
        <w:t>V</w:t>
      </w:r>
      <w:r w:rsidRPr="00240B7B">
        <w:t xml:space="preserve"> </w:t>
      </w:r>
      <w:r>
        <w:t xml:space="preserve">с помощью шпоночного соединения. Вал </w:t>
      </w:r>
      <w:r>
        <w:rPr>
          <w:lang w:val="en-US"/>
        </w:rPr>
        <w:t>V</w:t>
      </w:r>
      <w:r w:rsidRPr="00240B7B">
        <w:t xml:space="preserve"> </w:t>
      </w:r>
      <w:r>
        <w:t>жестко соединен с корпусом плеча. Вышеописанная кинематическая цепь приводит в движение плече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 Вал </w:t>
      </w:r>
      <w:r>
        <w:rPr>
          <w:lang w:val="en-US"/>
        </w:rPr>
        <w:t>VI</w:t>
      </w:r>
      <w:r w:rsidRPr="00240B7B">
        <w:t xml:space="preserve"> </w:t>
      </w:r>
      <w:r>
        <w:t>в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77777777"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 об</w:t>
      </w:r>
      <w:r w:rsidR="00942DFC">
        <w:t>общенные координаты крена кисти зависят не от одной родительской координаты, а от двух.</w:t>
      </w:r>
    </w:p>
    <w:p w14:paraId="5F68AC71" w14:textId="77777777" w:rsidR="00240B7B" w:rsidRDefault="00240B7B" w:rsidP="00240B7B">
      <w:pPr>
        <w:pStyle w:val="a4"/>
      </w:pPr>
      <w:r>
        <w:t>Согласованное изменением координат МР1, МР2, МР3 обеспечивают изменение декартовых координат рабочего инструмента, а изменение координат МР4 и Д1 изменение ориентации устройства.</w:t>
      </w:r>
    </w:p>
    <w:p w14:paraId="4DAC5021" w14:textId="0E10F3C0" w:rsidR="002B0CE5" w:rsidRDefault="00DC3B23" w:rsidP="00BC7CC4">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ат управляющих приводов, но и то 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r w:rsidR="002B0CE5">
        <w:br w:type="page"/>
      </w:r>
    </w:p>
    <w:p w14:paraId="58F3BC04" w14:textId="77777777" w:rsidR="003E019D" w:rsidRDefault="003E019D" w:rsidP="003E019D">
      <w:pPr>
        <w:pStyle w:val="2"/>
      </w:pPr>
      <w:bookmarkStart w:id="5" w:name="_Toc41514690"/>
      <w:r>
        <w:lastRenderedPageBreak/>
        <w:t>Электрическая функциональная схема манипулятора</w:t>
      </w:r>
      <w:bookmarkEnd w:id="5"/>
    </w:p>
    <w:p w14:paraId="1980CF41" w14:textId="77777777" w:rsidR="003E019D" w:rsidRPr="00604C40" w:rsidRDefault="003E019D" w:rsidP="003E019D">
      <w:pPr>
        <w:pStyle w:val="a4"/>
      </w:pPr>
      <w:r>
        <w:t xml:space="preserve">Для понимания особенностей проектирования системы управления манипулятором на рисунке 2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ля удобочитаемости схема питание узлов и гальванические развязки также не показаны.</w:t>
      </w:r>
    </w:p>
    <w:p w14:paraId="7D9BB65E" w14:textId="77777777" w:rsidR="003E019D" w:rsidRDefault="003E019D" w:rsidP="003E019D">
      <w:pPr>
        <w:pStyle w:val="a4"/>
        <w:keepNext/>
        <w:ind w:firstLine="0"/>
      </w:pPr>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218815"/>
                    </a:xfrm>
                    <a:prstGeom prst="rect">
                      <a:avLst/>
                    </a:prstGeom>
                  </pic:spPr>
                </pic:pic>
              </a:graphicData>
            </a:graphic>
          </wp:inline>
        </w:drawing>
      </w:r>
    </w:p>
    <w:p w14:paraId="59B03878" w14:textId="05CA2302"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6E22D4">
        <w:rPr>
          <w:noProof/>
        </w:rPr>
        <w:t>2</w:t>
      </w:r>
      <w:r>
        <w:rPr>
          <w:noProof/>
        </w:rPr>
        <w:fldChar w:fldCharType="end"/>
      </w:r>
      <w:r>
        <w:t xml:space="preserve"> - Электронная функциональная схема манипулятора</w:t>
      </w:r>
    </w:p>
    <w:p w14:paraId="58734B67" w14:textId="77777777" w:rsidR="003E019D" w:rsidRDefault="003E019D" w:rsidP="003E019D">
      <w:pPr>
        <w:pStyle w:val="a4"/>
      </w:pPr>
      <w:r>
        <w:t xml:space="preserve">В данной 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77777777" w:rsidR="003E019D" w:rsidRDefault="003E019D" w:rsidP="003E019D">
      <w:pPr>
        <w:pStyle w:val="a4"/>
      </w:pPr>
      <w:r>
        <w:t xml:space="preserve">Как видно из рисунка 2 для управления шаговым двигателем необходимо использовать 2 </w:t>
      </w:r>
      <w:proofErr w:type="spellStart"/>
      <w:r>
        <w:t>пина</w:t>
      </w:r>
      <w:proofErr w:type="spellEnd"/>
      <w:r>
        <w:t xml:space="preserve"> ввода-вывода для задания направления вращения и активации драйвера. А также для установки скорости вращения используется аппаратная генерация </w:t>
      </w:r>
      <w:r w:rsidRPr="001C3BF7">
        <w:t>ШИМ сигнала</w:t>
      </w:r>
      <w:r>
        <w:t xml:space="preserve"> и отдельный вывод таймера микроконтроллера для каждого двигателя [3</w:t>
      </w:r>
      <w:r w:rsidRPr="004B102C">
        <w:t xml:space="preserve">, </w:t>
      </w:r>
      <w:r>
        <w:t>4</w:t>
      </w:r>
      <w:r w:rsidRPr="004B102C">
        <w:t>]</w:t>
      </w:r>
      <w:r w:rsidRPr="001C3BF7">
        <w:t>.</w:t>
      </w:r>
      <w:r>
        <w:t xml:space="preserve"> Требуется использовать отдельный таймер для каждого ШД, так как управление происходит благодаря </w:t>
      </w:r>
      <w:r>
        <w:lastRenderedPageBreak/>
        <w:t xml:space="preserve">изменению частоты ШИМ сигнала. Каждый передний фронт ШИМ сигнала сообщает драйверу, что необходимо повернуть ротор ШД на один </w:t>
      </w:r>
      <w:proofErr w:type="spellStart"/>
      <w:r>
        <w:t>микрошаг</w:t>
      </w:r>
      <w:proofErr w:type="spellEnd"/>
      <w:r>
        <w:t xml:space="preserve"> в сторону, соответствующую направлению, заданному </w:t>
      </w:r>
      <w:proofErr w:type="spellStart"/>
      <w:r>
        <w:t>пином</w:t>
      </w:r>
      <w:proofErr w:type="spellEnd"/>
      <w:r>
        <w:t xml:space="preserve"> </w:t>
      </w:r>
      <w:r>
        <w:rPr>
          <w:lang w:val="en-US"/>
        </w:rPr>
        <w:t>DIR</w:t>
      </w:r>
      <w:r>
        <w:t>.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двигателя</w:t>
      </w:r>
      <w:r w:rsidRPr="00B02AC7">
        <w:t xml:space="preserve"> </w:t>
      </w:r>
      <w:r>
        <w:rPr>
          <w:lang w:val="en-US"/>
        </w:rPr>
        <w:t>HSS</w:t>
      </w:r>
      <w:r w:rsidRPr="00604C40">
        <w:t>57</w:t>
      </w:r>
      <w:r>
        <w:t xml:space="preserve"> осуществляет обратную связь с шаговым двигателем с помощью инкрементального </w:t>
      </w:r>
      <w:proofErr w:type="spellStart"/>
      <w:r>
        <w:t>энкодера</w:t>
      </w:r>
      <w:proofErr w:type="spellEnd"/>
      <w:r>
        <w:t xml:space="preserve">,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5F6D5088" w:rsidR="003E019D" w:rsidRDefault="003E019D" w:rsidP="003E019D">
      <w:pPr>
        <w:pStyle w:val="a4"/>
      </w:pPr>
      <w:r>
        <w:t xml:space="preserve">Для управления серводвигателем необходим один управляющий сигнал, задающий положение ротора привода. В корпусе серводвигателя установлен абсолютный </w:t>
      </w:r>
      <w:proofErr w:type="spellStart"/>
      <w:r>
        <w:t>энкодер</w:t>
      </w:r>
      <w:proofErr w:type="spellEnd"/>
      <w:r>
        <w:t>, обеспечивающий обратную связь по положению. Управляющий сигнал представляет из себя ШИМ сигнал с частотой 600Гц. Положение ротора задается путем изменения скважности ШИМ сигнала, которая может меняться от 100мкс до 300мкс. Угол поворота серводвигателя ограничен 120 градусами, что соответствует скважности в 300мкс.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енерации управляющих сигналов [5</w:t>
      </w:r>
      <w:r w:rsidRPr="004B102C">
        <w:t>]</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6" w:name="_Toc26229423"/>
      <w:bookmarkStart w:id="7" w:name="_Toc30411701"/>
      <w:r w:rsidRPr="00A755FC">
        <w:lastRenderedPageBreak/>
        <w:t>Обзор готовых решений</w:t>
      </w:r>
      <w:bookmarkEnd w:id="6"/>
      <w:bookmarkEnd w:id="7"/>
    </w:p>
    <w:p w14:paraId="7851037C" w14:textId="77777777" w:rsidR="009B75EB" w:rsidRPr="00874555" w:rsidRDefault="009B75EB" w:rsidP="007A70FA">
      <w:pPr>
        <w:pStyle w:val="2"/>
      </w:pPr>
      <w:bookmarkStart w:id="8" w:name="_Toc26229424"/>
      <w:bookmarkStart w:id="9" w:name="_Toc30411702"/>
      <w:proofErr w:type="spellStart"/>
      <w:r w:rsidRPr="00874555">
        <w:t>Matlab</w:t>
      </w:r>
      <w:proofErr w:type="spellEnd"/>
      <w:r w:rsidRPr="00874555">
        <w:t xml:space="preserve"> </w:t>
      </w:r>
      <w:proofErr w:type="spellStart"/>
      <w:r w:rsidRPr="00874555">
        <w:t>Robotic</w:t>
      </w:r>
      <w:proofErr w:type="spellEnd"/>
      <w:r w:rsidRPr="00874555">
        <w:t xml:space="preserve"> </w:t>
      </w:r>
      <w:proofErr w:type="spellStart"/>
      <w:r w:rsidRPr="00874555">
        <w:t>System</w:t>
      </w:r>
      <w:proofErr w:type="spellEnd"/>
      <w:r w:rsidRPr="00874555">
        <w:t xml:space="preserve"> </w:t>
      </w:r>
      <w:proofErr w:type="spellStart"/>
      <w:r w:rsidRPr="00874555">
        <w:t>Toolbox</w:t>
      </w:r>
      <w:bookmarkEnd w:id="8"/>
      <w:bookmarkEnd w:id="9"/>
      <w:proofErr w:type="spellEnd"/>
    </w:p>
    <w:p w14:paraId="56FFB278" w14:textId="2265CD42"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proofErr w:type="spellStart"/>
      <w:r w:rsidR="007C6F66">
        <w:rPr>
          <w:lang w:val="en-US"/>
        </w:rPr>
        <w:t>Matlab</w:t>
      </w:r>
      <w:proofErr w:type="spellEnd"/>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00912">
        <w:t xml:space="preserve"> </w:t>
      </w:r>
      <w:r w:rsidR="005C282A">
        <w:t>[11, 12</w:t>
      </w:r>
      <w:r w:rsidR="009D3A40" w:rsidRPr="009D3A40">
        <w:t>]</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77777777" w:rsidR="00E90BD5" w:rsidRDefault="00E90BD5" w:rsidP="00E90BD5">
      <w:pPr>
        <w:pStyle w:val="a4"/>
        <w:numPr>
          <w:ilvl w:val="0"/>
          <w:numId w:val="3"/>
        </w:numPr>
      </w:pPr>
      <w:r>
        <w:t>Построение древовидной структуры манипуляционных систем</w:t>
      </w:r>
    </w:p>
    <w:p w14:paraId="6B581FCA" w14:textId="77777777" w:rsidR="00E90BD5" w:rsidRDefault="00E90BD5" w:rsidP="00E90BD5">
      <w:pPr>
        <w:pStyle w:val="a4"/>
        <w:numPr>
          <w:ilvl w:val="0"/>
          <w:numId w:val="3"/>
        </w:numPr>
      </w:pPr>
      <w:r>
        <w:t>Построение кинематической и динамической моделей роботов.</w:t>
      </w:r>
    </w:p>
    <w:p w14:paraId="2EC86D76" w14:textId="77777777" w:rsidR="00E90BD5" w:rsidRDefault="00E90BD5" w:rsidP="00E90BD5">
      <w:pPr>
        <w:pStyle w:val="a4"/>
        <w:numPr>
          <w:ilvl w:val="0"/>
          <w:numId w:val="3"/>
        </w:numPr>
      </w:pPr>
      <w:r>
        <w:t xml:space="preserve">Решение обратной задачи кинематики итерационными алгоритмами </w:t>
      </w:r>
      <w:proofErr w:type="spellStart"/>
      <w:r>
        <w:t>Левенберга</w:t>
      </w:r>
      <w:proofErr w:type="spellEnd"/>
      <w:r>
        <w:t xml:space="preserve"> – </w:t>
      </w:r>
      <w:proofErr w:type="spellStart"/>
      <w:r>
        <w:t>Марквардта</w:t>
      </w:r>
      <w:proofErr w:type="spellEnd"/>
      <w:r>
        <w:t xml:space="preserve"> и </w:t>
      </w:r>
      <w:proofErr w:type="spellStart"/>
      <w:r>
        <w:t>Бройана</w:t>
      </w:r>
      <w:proofErr w:type="spellEnd"/>
      <w:r>
        <w:t xml:space="preserve"> –</w:t>
      </w:r>
      <w:proofErr w:type="spellStart"/>
      <w:r>
        <w:t>Флетчера</w:t>
      </w:r>
      <w:proofErr w:type="spellEnd"/>
      <w:r>
        <w:t xml:space="preserve"> – Гольдфарба – </w:t>
      </w:r>
      <w:proofErr w:type="spellStart"/>
      <w:r>
        <w:t>Шанно</w:t>
      </w:r>
      <w:proofErr w:type="spellEnd"/>
      <w:r>
        <w:t>.</w:t>
      </w:r>
    </w:p>
    <w:p w14:paraId="5A1C230E" w14:textId="77777777" w:rsidR="00E90BD5" w:rsidRPr="00E90BD5" w:rsidRDefault="00E90BD5" w:rsidP="00E90BD5">
      <w:pPr>
        <w:pStyle w:val="a4"/>
        <w:numPr>
          <w:ilvl w:val="0"/>
          <w:numId w:val="3"/>
        </w:numPr>
      </w:pPr>
      <w:r>
        <w:t>Алгоритмы решения</w:t>
      </w:r>
    </w:p>
    <w:p w14:paraId="0479AC1A" w14:textId="77777777" w:rsidR="00A545EC" w:rsidRDefault="00A545EC" w:rsidP="00A545EC">
      <w:pPr>
        <w:pStyle w:val="a4"/>
      </w:pPr>
      <w:r>
        <w:t xml:space="preserve">Модули управления манипулятором в </w:t>
      </w:r>
      <w:proofErr w:type="spellStart"/>
      <w:r>
        <w:rPr>
          <w:lang w:val="en-US"/>
        </w:rPr>
        <w:t>Matlab</w:t>
      </w:r>
      <w:proofErr w:type="spellEnd"/>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r w:rsidR="00474B56">
        <w:t xml:space="preserve">Так же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w:t>
      </w:r>
      <w:proofErr w:type="spellStart"/>
      <w:r w:rsidR="00474B56">
        <w:t>тангажа</w:t>
      </w:r>
      <w:proofErr w:type="spellEnd"/>
      <w:r w:rsidR="00474B56">
        <w:t xml:space="preserve">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7777777" w:rsidR="00985701" w:rsidRPr="00474B56" w:rsidRDefault="00985701" w:rsidP="00A545EC">
      <w:pPr>
        <w:pStyle w:val="a4"/>
      </w:pPr>
      <w:r>
        <w:t>Параметры модели, созданной с помощью данного пакета, приведены в приложении 1.</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10" w:name="_Toc26229425"/>
      <w:bookmarkStart w:id="11" w:name="_Toc30411703"/>
      <w:r>
        <w:lastRenderedPageBreak/>
        <w:t>ROS</w:t>
      </w:r>
      <w:r w:rsidRPr="009B75EB">
        <w:t xml:space="preserve"> </w:t>
      </w:r>
      <w:proofErr w:type="spellStart"/>
      <w:r>
        <w:t>MoveIt</w:t>
      </w:r>
      <w:bookmarkEnd w:id="10"/>
      <w:bookmarkEnd w:id="11"/>
      <w:proofErr w:type="spellEnd"/>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77777777" w:rsidR="00D52FC7" w:rsidRDefault="00D52FC7" w:rsidP="00D52FC7">
      <w:pPr>
        <w:pStyle w:val="a4"/>
        <w:numPr>
          <w:ilvl w:val="0"/>
          <w:numId w:val="4"/>
        </w:numPr>
      </w:pPr>
      <w:r>
        <w:t>Генератор траекторий, избегающий локальны минимумов</w:t>
      </w:r>
    </w:p>
    <w:p w14:paraId="0B400BE0" w14:textId="77777777" w:rsidR="00D52FC7" w:rsidRDefault="00D52FC7" w:rsidP="00D52FC7">
      <w:pPr>
        <w:pStyle w:val="a4"/>
        <w:numPr>
          <w:ilvl w:val="0"/>
          <w:numId w:val="4"/>
        </w:numPr>
      </w:pPr>
      <w:r>
        <w:t xml:space="preserve">Анализ взаимодействия </w:t>
      </w:r>
      <w:r w:rsidR="002E559C">
        <w:t>захватного устройства</w:t>
      </w:r>
      <w:r>
        <w:t xml:space="preserve"> со средой</w:t>
      </w:r>
    </w:p>
    <w:p w14:paraId="33144FEA" w14:textId="77777777" w:rsidR="00D52FC7" w:rsidRDefault="00D52FC7" w:rsidP="00D52FC7">
      <w:pPr>
        <w:pStyle w:val="a4"/>
        <w:numPr>
          <w:ilvl w:val="0"/>
          <w:numId w:val="4"/>
        </w:numPr>
      </w:pPr>
      <w:r>
        <w:t xml:space="preserve">Решение обратной задачи кинематики, в том числе и для манипуляторов с </w:t>
      </w:r>
      <w:r w:rsidR="002E559C">
        <w:t>большим числом степеней свободы, больше шести</w:t>
      </w:r>
    </w:p>
    <w:p w14:paraId="2D4A9F0C" w14:textId="77777777" w:rsidR="00D52FC7" w:rsidRDefault="00D52FC7" w:rsidP="00D52FC7">
      <w:pPr>
        <w:pStyle w:val="a4"/>
        <w:numPr>
          <w:ilvl w:val="0"/>
          <w:numId w:val="4"/>
        </w:numPr>
      </w:pPr>
      <w:r>
        <w:t>Исполнение команд на контроллерах приводов</w:t>
      </w:r>
    </w:p>
    <w:p w14:paraId="22C45D70" w14:textId="77777777" w:rsidR="00D52FC7" w:rsidRDefault="00D52FC7" w:rsidP="00D52FC7">
      <w:pPr>
        <w:pStyle w:val="a4"/>
        <w:numPr>
          <w:ilvl w:val="0"/>
          <w:numId w:val="4"/>
        </w:numPr>
      </w:pPr>
      <w:r>
        <w:t xml:space="preserve">Подключение к датчикам глубины и камерам </w:t>
      </w:r>
      <w:r>
        <w:rPr>
          <w:lang w:val="en-US"/>
        </w:rPr>
        <w:t>RGBZ</w:t>
      </w:r>
      <w:r>
        <w:t>.</w:t>
      </w:r>
    </w:p>
    <w:p w14:paraId="62414F80" w14:textId="77777777" w:rsidR="00D52FC7" w:rsidRDefault="002E559C" w:rsidP="00D52FC7">
      <w:pPr>
        <w:pStyle w:val="a4"/>
        <w:numPr>
          <w:ilvl w:val="0"/>
          <w:numId w:val="4"/>
        </w:numPr>
      </w:pPr>
      <w:r>
        <w:t xml:space="preserve">Построение траекторий в изменяющейся среде, благодаря обработки облака точек, поступающего с </w:t>
      </w:r>
      <w:r>
        <w:rPr>
          <w:lang w:val="en-US"/>
        </w:rPr>
        <w:t>RGBZ</w:t>
      </w:r>
      <w:r w:rsidRPr="002E559C">
        <w:t xml:space="preserve"> </w:t>
      </w:r>
      <w:r>
        <w:t>камер.</w:t>
      </w:r>
    </w:p>
    <w:p w14:paraId="7E93DC14" w14:textId="641ACAC8" w:rsidR="00762028" w:rsidRDefault="00D52FC7" w:rsidP="00D52FC7">
      <w:pPr>
        <w:pStyle w:val="a4"/>
      </w:pPr>
      <w:r>
        <w:t xml:space="preserve">Среда разработки </w:t>
      </w:r>
      <w:r>
        <w:rPr>
          <w:lang w:val="en-US"/>
        </w:rPr>
        <w:t>Arduino</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proofErr w:type="spellStart"/>
      <w:r w:rsidR="00762028">
        <w:rPr>
          <w:lang w:val="en-US"/>
        </w:rPr>
        <w:t>rosserial</w:t>
      </w:r>
      <w:proofErr w:type="spellEnd"/>
      <w:r w:rsidR="00762028" w:rsidRPr="00762028">
        <w:t>_</w:t>
      </w:r>
      <w:r w:rsidR="00762028">
        <w:rPr>
          <w:lang w:val="en-US"/>
        </w:rPr>
        <w:t>client</w:t>
      </w:r>
      <w:r w:rsidR="00762028">
        <w:t xml:space="preserve">, которая не позволяет воспользоваться возможностями расширения. </w:t>
      </w:r>
    </w:p>
    <w:p w14:paraId="096EF1C4" w14:textId="14D35987" w:rsidR="00D52FC7" w:rsidRPr="00515758" w:rsidRDefault="00762028" w:rsidP="00D52FC7">
      <w:pPr>
        <w:pStyle w:val="a4"/>
        <w:rPr>
          <w:lang w:val="en-US"/>
        </w:rPr>
      </w:pPr>
      <w:r>
        <w:t>В дальнейшем планируется поменять контроллер манипулятора на одноплатный компьютер с поддержкой обработки сигналов, что позволит расширить возможности манипулят</w:t>
      </w:r>
      <w:r w:rsidR="00C50161">
        <w:t>ора и использовать средства технического зрения для захвата объектов с детерминированными параметрами</w:t>
      </w:r>
      <w:r w:rsidR="00B377FA">
        <w:t xml:space="preserve"> в автоматическом режима, а так</w:t>
      </w:r>
      <w:r w:rsidR="00C50161">
        <w:t xml:space="preserve">же позволит </w:t>
      </w:r>
      <w:r w:rsidR="00B377FA">
        <w:t>стабилизировать положение захватного устройства при волнении.</w:t>
      </w:r>
      <w:r w:rsidR="00515758">
        <w:t xml:space="preserve"> </w:t>
      </w:r>
      <w:r w:rsidR="00515758">
        <w:rPr>
          <w:lang w:val="en-US"/>
        </w:rPr>
        <w:t>[5]</w:t>
      </w:r>
    </w:p>
    <w:p w14:paraId="003DA17B" w14:textId="77777777" w:rsidR="0024082F" w:rsidRDefault="0024082F" w:rsidP="00D52FC7">
      <w:pPr>
        <w:pStyle w:val="a4"/>
      </w:pPr>
    </w:p>
    <w:p w14:paraId="5768A4C7" w14:textId="77777777" w:rsidR="0024082F" w:rsidRDefault="0024082F">
      <w:pPr>
        <w:rPr>
          <w:rFonts w:ascii="Times New Roman" w:hAnsi="Times New Roman" w:cs="Times New Roman"/>
          <w:sz w:val="28"/>
          <w:szCs w:val="28"/>
        </w:rPr>
      </w:pPr>
      <w:r>
        <w:br w:type="page"/>
      </w:r>
    </w:p>
    <w:p w14:paraId="64864FDE" w14:textId="77777777" w:rsidR="002B0CE5" w:rsidRDefault="00A37AEC" w:rsidP="007A70FA">
      <w:pPr>
        <w:pStyle w:val="1"/>
      </w:pPr>
      <w:bookmarkStart w:id="12" w:name="_Toc26229427"/>
      <w:bookmarkStart w:id="13" w:name="_Toc30411704"/>
      <w:r>
        <w:lastRenderedPageBreak/>
        <w:t>Разработка алгоритма управления</w:t>
      </w:r>
      <w:bookmarkEnd w:id="12"/>
      <w:bookmarkEnd w:id="13"/>
    </w:p>
    <w:p w14:paraId="0FB2DD41" w14:textId="77777777" w:rsidR="00724619" w:rsidRDefault="00942DFC" w:rsidP="00A37AEC">
      <w:pPr>
        <w:pStyle w:val="a4"/>
      </w:pPr>
      <w:r>
        <w:t>На рисунке</w:t>
      </w:r>
      <w:r w:rsidR="0062101B">
        <w:t xml:space="preserve"> 2</w:t>
      </w:r>
      <w:r>
        <w:t xml:space="preserve"> представлена блок-схема алгоритма управления манипулятора оператором от ЗР.</w:t>
      </w:r>
    </w:p>
    <w:p w14:paraId="5BDEC5C7" w14:textId="0BCC71DC" w:rsidR="008018ED" w:rsidRDefault="00F00516" w:rsidP="008018ED">
      <w:pPr>
        <w:pStyle w:val="a4"/>
        <w:keepNext/>
        <w:jc w:val="center"/>
      </w:pPr>
      <w:r>
        <w:rPr>
          <w:rFonts w:asciiTheme="minorHAnsi" w:hAnsiTheme="minorHAnsi" w:cstheme="minorBidi"/>
          <w:noProof/>
          <w:sz w:val="22"/>
          <w:szCs w:val="22"/>
          <w:lang w:eastAsia="ru-RU"/>
        </w:rPr>
        <w:drawing>
          <wp:inline distT="0" distB="0" distL="0" distR="0" wp14:anchorId="34B9D252" wp14:editId="309629C0">
            <wp:extent cx="2887980" cy="4015740"/>
            <wp:effectExtent l="0" t="0" r="0" b="0"/>
            <wp:docPr id="4" name="Рисунок 1"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хем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7980" cy="4015740"/>
                    </a:xfrm>
                    <a:prstGeom prst="rect">
                      <a:avLst/>
                    </a:prstGeom>
                    <a:noFill/>
                    <a:ln>
                      <a:noFill/>
                    </a:ln>
                  </pic:spPr>
                </pic:pic>
              </a:graphicData>
            </a:graphic>
          </wp:inline>
        </w:drawing>
      </w:r>
    </w:p>
    <w:p w14:paraId="0C5641DB" w14:textId="2850B955" w:rsidR="008B6770"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6E22D4">
        <w:rPr>
          <w:noProof/>
        </w:rPr>
        <w:t>3</w:t>
      </w:r>
      <w:r w:rsidR="000A09E2">
        <w:rPr>
          <w:noProof/>
        </w:rPr>
        <w:fldChar w:fldCharType="end"/>
      </w:r>
    </w:p>
    <w:p w14:paraId="64292AE0" w14:textId="1DFF46F5" w:rsidR="00D47EF7" w:rsidRPr="008018ED" w:rsidRDefault="008018ED" w:rsidP="00985701">
      <w:pPr>
        <w:pStyle w:val="a4"/>
      </w:pPr>
      <w:r>
        <w:t xml:space="preserve">В блоке расчета новой целевой координаты происходит перевод заданных </w:t>
      </w:r>
      <w:r w:rsidR="00E44183">
        <w:t>оператором с помочью ЗР</w:t>
      </w:r>
      <w:r>
        <w:t xml:space="preserve"> скоростей в текущее положение целевой точки. В блоке проверки на столкновение происходит проверка не только на столкновение манипулятора с катамараном, но и проверка на </w:t>
      </w:r>
      <w:r w:rsidR="00066DA5" w:rsidRPr="001E2A8B">
        <w:rPr>
          <w:color w:val="000000" w:themeColor="text1"/>
        </w:rPr>
        <w:t>самопересечение</w:t>
      </w:r>
      <w:r w:rsidRPr="001E2A8B">
        <w:rPr>
          <w:color w:val="000000" w:themeColor="text1"/>
        </w:rPr>
        <w:t>,</w:t>
      </w:r>
      <w:r>
        <w:t xml:space="preserve"> а также </w:t>
      </w:r>
      <w:r w:rsidRPr="001E2A8B">
        <w:rPr>
          <w:color w:val="000000" w:themeColor="text1"/>
        </w:rPr>
        <w:t>проверка дости</w:t>
      </w:r>
      <w:r w:rsidR="00066DA5" w:rsidRPr="001E2A8B">
        <w:rPr>
          <w:color w:val="000000" w:themeColor="text1"/>
        </w:rPr>
        <w:t>жения</w:t>
      </w:r>
      <w:r w:rsidRPr="001E2A8B">
        <w:rPr>
          <w:color w:val="000000" w:themeColor="text1"/>
        </w:rPr>
        <w:t xml:space="preserve"> </w:t>
      </w:r>
      <w:r>
        <w:t xml:space="preserve">целевой координаты. </w:t>
      </w:r>
      <w:r w:rsidRPr="00985701">
        <w:t>В данной работе внимание уделяется блоку расчёта ОЗК, как самому затратному по вычислительной мощности.</w:t>
      </w:r>
      <w:r>
        <w:t xml:space="preserve"> Существует несколько способов решения ОЗК, рассмотрим один из них далее.</w:t>
      </w:r>
    </w:p>
    <w:p w14:paraId="1A5EB5AF" w14:textId="77777777" w:rsidR="008B6770" w:rsidRPr="00D47EF7" w:rsidRDefault="008B6770">
      <w:pPr>
        <w:rPr>
          <w:rFonts w:ascii="Times New Roman" w:hAnsi="Times New Roman" w:cs="Times New Roman"/>
          <w:sz w:val="28"/>
          <w:szCs w:val="28"/>
        </w:rPr>
      </w:pPr>
      <w:r>
        <w:br w:type="page"/>
      </w:r>
    </w:p>
    <w:p w14:paraId="3E6CBA0A" w14:textId="77777777" w:rsidR="00A37AEC" w:rsidRPr="00874555" w:rsidRDefault="00A37AEC" w:rsidP="007A70FA">
      <w:pPr>
        <w:pStyle w:val="2"/>
      </w:pPr>
      <w:bookmarkStart w:id="14" w:name="_Toc26229428"/>
      <w:bookmarkStart w:id="15" w:name="_Toc30411705"/>
      <w:r w:rsidRPr="00874555">
        <w:lastRenderedPageBreak/>
        <w:t>Решение через ДХ</w:t>
      </w:r>
      <w:bookmarkEnd w:id="14"/>
      <w:r w:rsidR="002579DE" w:rsidRPr="00874555">
        <w:t xml:space="preserve"> представление</w:t>
      </w:r>
      <w:bookmarkEnd w:id="15"/>
    </w:p>
    <w:p w14:paraId="6C29E5B3" w14:textId="77777777"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 xml:space="preserve">тавление </w:t>
      </w:r>
      <w:proofErr w:type="spellStart"/>
      <w:r w:rsidR="00DB6872">
        <w:t>Денавита</w:t>
      </w:r>
      <w:proofErr w:type="spellEnd"/>
      <w:r w:rsidR="00DB6872">
        <w:t xml:space="preserve"> – </w:t>
      </w:r>
      <w:proofErr w:type="spellStart"/>
      <w:r w:rsidR="00DB6872">
        <w:t>Хартенберга</w:t>
      </w:r>
      <w:proofErr w:type="spellEnd"/>
      <w:r w:rsidR="00DB6872">
        <w:t xml:space="preserve">, которое </w:t>
      </w:r>
      <w:proofErr w:type="spellStart"/>
      <w:r w:rsidR="00DB6872">
        <w:t>кинематически</w:t>
      </w:r>
      <w:proofErr w:type="spellEnd"/>
      <w:r w:rsidR="00DB6872">
        <w:t xml:space="preserve">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p>
    <w:p w14:paraId="1E5DFC97" w14:textId="77777777" w:rsidR="00DB6872" w:rsidRDefault="00DB6872" w:rsidP="00EE1C2C">
      <w:pPr>
        <w:pStyle w:val="a4"/>
        <w:rPr>
          <w:rFonts w:eastAsiaTheme="minorEastAsia"/>
        </w:rPr>
      </w:pPr>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p>
    <w:p w14:paraId="4AE00081" w14:textId="77777777" w:rsidR="00144CE6" w:rsidRDefault="00144CE6" w:rsidP="00144CE6">
      <w:pPr>
        <w:pStyle w:val="a4"/>
        <w:rPr>
          <w:rFonts w:eastAsiaTheme="minorEastAsia"/>
        </w:rPr>
      </w:pPr>
      <w:r>
        <w:rPr>
          <w:rFonts w:eastAsiaTheme="minorEastAsia"/>
        </w:rPr>
        <w:t>Параметры ДХ:</w:t>
      </w:r>
    </w:p>
    <w:p w14:paraId="0E804269" w14:textId="77777777" w:rsidR="00144CE6" w:rsidRDefault="00144CE6" w:rsidP="00144CE6">
      <w:pPr>
        <w:pStyle w:val="a4"/>
        <w:rPr>
          <w:rFonts w:eastAsiaTheme="minorEastAsia"/>
        </w:rPr>
      </w:pPr>
      <w:r>
        <w:rPr>
          <w:rFonts w:eastAsiaTheme="minorEastAsia"/>
        </w:rPr>
        <w:t xml:space="preserve">Р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Pr="00144CE6">
        <w:rPr>
          <w:rFonts w:eastAsiaTheme="minorEastAsia"/>
        </w:rPr>
        <w:t xml:space="preserve"> </w:t>
      </w:r>
      <w:r>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sidR="00A41498">
        <w:rPr>
          <w:rFonts w:eastAsiaTheme="minorEastAsia"/>
        </w:rPr>
        <w:t>.</w:t>
      </w:r>
    </w:p>
    <w:p w14:paraId="69807F0C" w14:textId="77777777" w:rsidR="00144CE6" w:rsidRDefault="00A41498" w:rsidP="00A41498">
      <w:pPr>
        <w:pStyle w:val="a4"/>
        <w:rPr>
          <w:rFonts w:eastAsiaTheme="minorEastAsia"/>
        </w:rPr>
      </w:pPr>
      <w:r>
        <w:rPr>
          <w:rFonts w:eastAsiaTheme="minorEastAsia"/>
        </w:rPr>
        <w:t xml:space="preserve">Р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до начала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A41498">
        <w:rPr>
          <w:rFonts w:eastAsiaTheme="minorEastAsia"/>
        </w:rPr>
        <w:t xml:space="preserve"> </w:t>
      </w:r>
      <w:r>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69821DB2" w14:textId="77777777" w:rsidR="00EE1C2C" w:rsidRPr="00EE1C2C" w:rsidRDefault="00EE1C2C" w:rsidP="00EE1C2C">
      <w:pPr>
        <w:pStyle w:val="a4"/>
      </w:pPr>
      <w:r>
        <w:lastRenderedPageBreak/>
        <w:t>Ниже на рисунке</w:t>
      </w:r>
      <w:r w:rsidR="0062101B">
        <w:t xml:space="preserve"> 3</w:t>
      </w:r>
      <w:r>
        <w:t xml:space="preserve"> приведена кинематическая схема </w:t>
      </w:r>
      <w:r w:rsidR="00A41498">
        <w:t>выбранными системами координат системами координат. Примем данное положение манипулятора за нулевое.</w:t>
      </w:r>
    </w:p>
    <w:p w14:paraId="3FBA298A" w14:textId="77777777" w:rsidR="008018ED" w:rsidRDefault="00D328FD" w:rsidP="008018ED">
      <w:pPr>
        <w:pStyle w:val="a4"/>
        <w:keepNext/>
        <w:ind w:firstLine="0"/>
        <w:jc w:val="center"/>
      </w:pPr>
      <w:r>
        <w:rPr>
          <w:noProof/>
          <w:lang w:eastAsia="ru-RU"/>
        </w:rPr>
        <w:drawing>
          <wp:inline distT="0" distB="0" distL="0" distR="0" wp14:anchorId="57C66622" wp14:editId="71491817">
            <wp:extent cx="5022272" cy="4969201"/>
            <wp:effectExtent l="0" t="0" r="6985"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srcRect l="4665" r="5527" b="2041"/>
                    <a:stretch/>
                  </pic:blipFill>
                  <pic:spPr bwMode="auto">
                    <a:xfrm>
                      <a:off x="0" y="0"/>
                      <a:ext cx="5026244" cy="4973131"/>
                    </a:xfrm>
                    <a:prstGeom prst="rect">
                      <a:avLst/>
                    </a:prstGeom>
                    <a:ln>
                      <a:noFill/>
                    </a:ln>
                    <a:extLst>
                      <a:ext uri="{53640926-AAD7-44D8-BBD7-CCE9431645EC}">
                        <a14:shadowObscured xmlns:a14="http://schemas.microsoft.com/office/drawing/2010/main"/>
                      </a:ext>
                    </a:extLst>
                  </pic:spPr>
                </pic:pic>
              </a:graphicData>
            </a:graphic>
          </wp:inline>
        </w:drawing>
      </w:r>
    </w:p>
    <w:p w14:paraId="63D87CA1" w14:textId="48D3500E" w:rsidR="00A37AEC"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6E22D4">
        <w:rPr>
          <w:noProof/>
        </w:rPr>
        <w:t>4</w:t>
      </w:r>
      <w:r w:rsidR="000A09E2">
        <w:rPr>
          <w:noProof/>
        </w:rPr>
        <w:fldChar w:fldCharType="end"/>
      </w:r>
    </w:p>
    <w:p w14:paraId="0332231B" w14:textId="77777777" w:rsidR="00A37AEC" w:rsidRDefault="00A41498" w:rsidP="00A37AEC">
      <w:pPr>
        <w:pStyle w:val="a4"/>
      </w:pPr>
      <w:r>
        <w:t>В таблице 1 представлены параметры ДХ для данной конструкции манипулятора</w:t>
      </w:r>
      <w:r w:rsidR="00A37AEC">
        <w:t>.</w:t>
      </w:r>
    </w:p>
    <w:p w14:paraId="35796487" w14:textId="0C3C5672" w:rsidR="000A0DE8" w:rsidRDefault="000A0DE8" w:rsidP="00E2509E">
      <w:pPr>
        <w:pStyle w:val="af0"/>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4C7900">
        <w:rPr>
          <w:noProof/>
        </w:rPr>
        <w:t>1</w:t>
      </w:r>
      <w:r w:rsidR="000A09E2">
        <w:rPr>
          <w:noProof/>
        </w:rPr>
        <w:fldChar w:fldCharType="end"/>
      </w:r>
      <w:r>
        <w:t xml:space="preserve"> - Значение параметров ДХ</w:t>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311006A7" w14:textId="77777777" w:rsidR="00A37AEC" w:rsidRDefault="00A37AEC" w:rsidP="00A37AEC">
      <w:pPr>
        <w:pStyle w:val="a4"/>
      </w:pPr>
      <w:r>
        <w:lastRenderedPageBreak/>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t xml:space="preserve"> выступает в роле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11BCF93D"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700912">
        <w:t xml:space="preserve">й системы координат </w:t>
      </w:r>
      <w:proofErr w:type="spellStart"/>
      <w:r w:rsidR="00700912">
        <w:t>сонаправленн</w:t>
      </w:r>
      <w:r>
        <w:t>ы</w:t>
      </w:r>
      <w:proofErr w:type="spellEnd"/>
      <w:r>
        <w:t xml:space="preserve"> с осями базовой системы координат</w:t>
      </w:r>
      <w:r w:rsidR="00D4178C">
        <w:t>.</w:t>
      </w:r>
    </w:p>
    <w:p w14:paraId="16D2608C" w14:textId="77777777"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t>, которая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1CA75366" w14:textId="77777777" w:rsidTr="000E3B84">
        <w:tc>
          <w:tcPr>
            <w:tcW w:w="8642" w:type="dxa"/>
          </w:tcPr>
          <w:p w14:paraId="1FCE898B" w14:textId="77777777" w:rsidR="000E3B84" w:rsidRDefault="00154223"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03C12D5B" w:rsidR="000E3B84" w:rsidRPr="000E3B84" w:rsidRDefault="000E3B84"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w:t>
            </w:r>
            <w:r w:rsidR="000A09E2">
              <w:rPr>
                <w:noProof/>
              </w:rPr>
              <w:fldChar w:fldCharType="end"/>
            </w:r>
            <w:r>
              <w:t>)</w:t>
            </w:r>
          </w:p>
        </w:tc>
      </w:tr>
    </w:tbl>
    <w:p w14:paraId="5A37264D" w14:textId="77777777"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154223"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m:e>
                  </m:mr>
                </m:m>
              </m:oMath>
            </m:oMathPara>
          </w:p>
          <w:p w14:paraId="7B00289B" w14:textId="77777777" w:rsidR="000E3B84" w:rsidRDefault="000E3B84" w:rsidP="00D67E01">
            <w:pPr>
              <w:pStyle w:val="a4"/>
              <w:ind w:firstLine="0"/>
            </w:pPr>
          </w:p>
        </w:tc>
        <w:tc>
          <w:tcPr>
            <w:tcW w:w="703" w:type="dxa"/>
            <w:vAlign w:val="center"/>
          </w:tcPr>
          <w:p w14:paraId="5022C4C2" w14:textId="43D28CE9" w:rsidR="000E3B84" w:rsidRDefault="000E3B84" w:rsidP="00E2509E">
            <w:pPr>
              <w:pStyle w:val="af0"/>
            </w:pPr>
            <w:r>
              <w:t>(</w:t>
            </w:r>
            <w:r w:rsidR="000A09E2">
              <w:fldChar w:fldCharType="begin"/>
            </w:r>
            <w:r>
              <w:instrText xml:space="preserve"> SEQ Формула \* ARABIC </w:instrText>
            </w:r>
            <w:r w:rsidR="000A09E2">
              <w:fldChar w:fldCharType="separate"/>
            </w:r>
            <w:r w:rsidR="00EF60C3">
              <w:rPr>
                <w:noProof/>
              </w:rPr>
              <w:t>2</w:t>
            </w:r>
            <w:r w:rsidR="000A09E2">
              <w:fldChar w:fldCharType="end"/>
            </w:r>
            <w:r>
              <w:t>)</w:t>
            </w:r>
          </w:p>
          <w:p w14:paraId="60E32975" w14:textId="77777777" w:rsidR="000E3B84" w:rsidRPr="000E3B84" w:rsidRDefault="000E3B84" w:rsidP="00E2509E">
            <w:pPr>
              <w:pStyle w:val="af0"/>
            </w:pPr>
          </w:p>
        </w:tc>
      </w:tr>
    </w:tbl>
    <w:p w14:paraId="56023022" w14:textId="77777777" w:rsidR="00485D70" w:rsidRPr="00485D70" w:rsidRDefault="00485D70" w:rsidP="00485D70">
      <w:pPr>
        <w:pStyle w:val="a4"/>
        <w:rPr>
          <w:color w:val="000000" w:themeColor="text1"/>
        </w:rPr>
      </w:pPr>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proofErr w:type="spellStart"/>
      <w:r>
        <w:rPr>
          <w:rFonts w:eastAsiaTheme="minorEastAsia"/>
          <w:lang w:val="en-US"/>
        </w:rPr>
        <w:t>i</w:t>
      </w:r>
      <w:proofErr w:type="spellEnd"/>
      <w:r w:rsidRPr="00485D70">
        <w:rPr>
          <w:rFonts w:eastAsiaTheme="minorEastAsia"/>
        </w:rPr>
        <w:t>-</w:t>
      </w:r>
      <w:r>
        <w:rPr>
          <w:rFonts w:eastAsiaTheme="minorEastAsia"/>
        </w:rPr>
        <w:t>й</w:t>
      </w:r>
    </w:p>
    <w:p w14:paraId="2CFD5DEC" w14:textId="77777777"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154223"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052B762C"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w:t>
            </w:r>
            <w:r w:rsidR="000A09E2">
              <w:rPr>
                <w:noProof/>
              </w:rPr>
              <w:fldChar w:fldCharType="end"/>
            </w:r>
            <w:r>
              <w:t>)</w:t>
            </w:r>
          </w:p>
        </w:tc>
      </w:tr>
    </w:tbl>
    <w:p w14:paraId="2794F2B4" w14:textId="77777777" w:rsidR="00C40DC7" w:rsidRDefault="00C40DC7" w:rsidP="00A37AEC">
      <w:pPr>
        <w:pStyle w:val="a4"/>
      </w:pPr>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 вектор положения координат захватного устройства относительно базовой системы координат</w:t>
      </w:r>
    </w:p>
    <w:p w14:paraId="182FA63B" w14:textId="77777777" w:rsidR="00F431E5" w:rsidRDefault="00F431E5" w:rsidP="00A37AEC">
      <w:pPr>
        <w:pStyle w:val="a4"/>
      </w:pPr>
      <w:r>
        <w:t xml:space="preserve">Так как 6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известна заране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34CE8" w14:paraId="620ED7A7" w14:textId="77777777" w:rsidTr="00D67E01">
        <w:tc>
          <w:tcPr>
            <w:tcW w:w="8642" w:type="dxa"/>
          </w:tcPr>
          <w:p w14:paraId="7708D9CE" w14:textId="77777777" w:rsidR="00834CE8" w:rsidRDefault="00154223"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703" w:type="dxa"/>
            <w:vAlign w:val="center"/>
          </w:tcPr>
          <w:p w14:paraId="2998B2C4" w14:textId="6049964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4</w:t>
            </w:r>
            <w:r w:rsidR="000A09E2">
              <w:rPr>
                <w:noProof/>
              </w:rPr>
              <w:fldChar w:fldCharType="end"/>
            </w:r>
            <w:r>
              <w:t>)</w:t>
            </w:r>
          </w:p>
        </w:tc>
      </w:tr>
    </w:tbl>
    <w:p w14:paraId="6E740253" w14:textId="77777777" w:rsidR="00F431E5" w:rsidRDefault="0003233F" w:rsidP="00A37AEC">
      <w:pPr>
        <w:pStyle w:val="a4"/>
      </w:pPr>
      <w:r>
        <w:lastRenderedPageBreak/>
        <w:t>Получившаяся система уравнений имеет вид</w:t>
      </w:r>
      <w:r w:rsidR="00F431E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834CE8" w14:paraId="2B38178A" w14:textId="77777777" w:rsidTr="00834CE8">
        <w:tc>
          <w:tcPr>
            <w:tcW w:w="8784" w:type="dxa"/>
          </w:tcPr>
          <w:p w14:paraId="738A1020" w14:textId="77777777" w:rsidR="00834CE8" w:rsidRDefault="00154223"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11754FD1"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154223"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3CBA2B9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154223"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429E9EE5"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154223"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1A0AD9B3"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154223"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28AFA09B"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154223"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7C23C37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154223"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422B9A3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154223"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450663C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154223"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55ABBF3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154223"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37114A3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154223"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74791CB7"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154223"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2A4A9CE4"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6</w:t>
            </w:r>
            <w:r w:rsidR="000A09E2">
              <w:rPr>
                <w:noProof/>
              </w:rPr>
              <w:fldChar w:fldCharType="end"/>
            </w:r>
            <w:r>
              <w:t>)</w:t>
            </w:r>
          </w:p>
        </w:tc>
      </w:tr>
    </w:tbl>
    <w:p w14:paraId="784509D3" w14:textId="77777777" w:rsidR="00834CE8" w:rsidRDefault="00834CE8" w:rsidP="00A37AEC">
      <w:pPr>
        <w:pStyle w:val="a4"/>
      </w:pPr>
    </w:p>
    <w:p w14:paraId="0B96E20F" w14:textId="77777777" w:rsidR="008D00A0" w:rsidRDefault="008D00A0" w:rsidP="00A37AEC">
      <w:pPr>
        <w:pStyle w:val="a4"/>
      </w:pPr>
      <w:r>
        <w:t xml:space="preserve">Как видно из системы уравнений выше, параметры шестого сочленения никак не учувствуют в конечном расчете и не усложняют систему. </w:t>
      </w:r>
    </w:p>
    <w:p w14:paraId="366B1D69" w14:textId="77777777" w:rsidR="00F431E5" w:rsidRDefault="002C6BCB" w:rsidP="00A37AEC">
      <w:pPr>
        <w:pStyle w:val="a4"/>
      </w:pPr>
      <w:r>
        <w:t>Данная система уравнение позволяет решать ПЗК – нахождение декартовых координат захватного устройства в зависимости от обобщенных координат манипулятора</w:t>
      </w:r>
      <w:r w:rsidR="00E46B9B">
        <w:t xml:space="preserve">. Так же нахождение элементов </w:t>
      </w:r>
      <w:proofErr w:type="spellStart"/>
      <w:r w:rsidR="00E46B9B">
        <w:rPr>
          <w:lang w:val="en-US"/>
        </w:rPr>
        <w:t>px</w:t>
      </w:r>
      <w:proofErr w:type="spellEnd"/>
      <w:r w:rsidR="00E46B9B" w:rsidRPr="00E46B9B">
        <w:t xml:space="preserve">, </w:t>
      </w:r>
      <w:proofErr w:type="spellStart"/>
      <w:r w:rsidR="00E46B9B">
        <w:rPr>
          <w:lang w:val="en-US"/>
        </w:rPr>
        <w:t>py</w:t>
      </w:r>
      <w:proofErr w:type="spellEnd"/>
      <w:r w:rsidR="00E46B9B" w:rsidRPr="00E46B9B">
        <w:t xml:space="preserve">, </w:t>
      </w:r>
      <w:proofErr w:type="spellStart"/>
      <w:r w:rsidR="00E46B9B">
        <w:rPr>
          <w:lang w:val="en-US"/>
        </w:rPr>
        <w:t>pz</w:t>
      </w:r>
      <w:proofErr w:type="spellEnd"/>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с дном катамарана. </w:t>
      </w:r>
    </w:p>
    <w:p w14:paraId="46541551" w14:textId="77777777"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r w:rsidR="00E46B9B">
        <w:br w:type="page"/>
      </w:r>
    </w:p>
    <w:p w14:paraId="22C2ABE7" w14:textId="7EBE4A85" w:rsidR="008D00A0" w:rsidRPr="00874555" w:rsidRDefault="00871E1D" w:rsidP="007A70FA">
      <w:pPr>
        <w:pStyle w:val="2"/>
      </w:pPr>
      <w:bookmarkStart w:id="16" w:name="_Toc26229429"/>
      <w:bookmarkStart w:id="17" w:name="_Toc30411706"/>
      <w:r>
        <w:lastRenderedPageBreak/>
        <w:t>ОЗК используя формализм</w:t>
      </w:r>
      <w:r w:rsidR="00432C08" w:rsidRPr="00874555">
        <w:t xml:space="preserve"> ДХ</w:t>
      </w:r>
      <w:bookmarkEnd w:id="16"/>
      <w:bookmarkEnd w:id="17"/>
      <w:r w:rsidR="00700912">
        <w:t xml:space="preserve"> </w:t>
      </w:r>
      <w:r w:rsidR="009D3A40">
        <w:rPr>
          <w:lang w:val="en-US"/>
        </w:rPr>
        <w:t>[9]</w:t>
      </w:r>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77777777" w:rsidR="00432C08" w:rsidRDefault="00432C08" w:rsidP="00432C08">
      <w:pPr>
        <w:pStyle w:val="a4"/>
      </w:pPr>
      <w:r>
        <w:t>Из уравнения (</w:t>
      </w:r>
      <w:r w:rsidR="007A6B8C">
        <w:rPr>
          <w:lang w:val="en-US"/>
        </w:rPr>
        <w:t>13</w:t>
      </w:r>
      <w:r>
        <w:t>) получ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4C56D3E1"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7</w:t>
            </w:r>
            <w:r w:rsidR="000A09E2">
              <w:rPr>
                <w:noProof/>
              </w:rPr>
              <w:fldChar w:fldCharType="end"/>
            </w:r>
            <w:r>
              <w:t>)</w:t>
            </w:r>
          </w:p>
        </w:tc>
      </w:tr>
    </w:tbl>
    <w:p w14:paraId="1B805900" w14:textId="77777777" w:rsidR="00432C08" w:rsidRDefault="007A6B8C" w:rsidP="00432C08">
      <w:pPr>
        <w:pStyle w:val="a4"/>
      </w:pPr>
      <w:r>
        <w:t xml:space="preserve">Далее из формул (14) и (14) получи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0886F1AA"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8</w:t>
            </w:r>
            <w:r w:rsidR="000A09E2">
              <w:rPr>
                <w:noProof/>
              </w:rPr>
              <w:fldChar w:fldCharType="end"/>
            </w:r>
            <w:r>
              <w:t>)</w:t>
            </w:r>
          </w:p>
        </w:tc>
      </w:tr>
    </w:tbl>
    <w:p w14:paraId="4D9207D8" w14:textId="77777777"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то из формул (7) и (10)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5B86013E"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9</w:t>
            </w:r>
            <w:r w:rsidR="000A09E2">
              <w:rPr>
                <w:noProof/>
              </w:rPr>
              <w:fldChar w:fldCharType="end"/>
            </w:r>
            <w:r>
              <w:t>)</w:t>
            </w:r>
          </w:p>
        </w:tc>
      </w:tr>
    </w:tbl>
    <w:p w14:paraId="436A3371" w14:textId="77777777"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6FA5CD41"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0</w:t>
            </w:r>
            <w:r w:rsidR="000A09E2">
              <w:rPr>
                <w:noProof/>
              </w:rPr>
              <w:fldChar w:fldCharType="end"/>
            </w:r>
            <w:r>
              <w:t>)</w:t>
            </w:r>
          </w:p>
        </w:tc>
      </w:tr>
    </w:tbl>
    <w:p w14:paraId="002889E1" w14:textId="77777777"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чности тригонометрических функций.</w:t>
      </w:r>
      <w:r w:rsidR="00FD4325">
        <w:rPr>
          <w:rFonts w:eastAsiaTheme="minorEastAsia"/>
        </w:rPr>
        <w:t xml:space="preserve"> Так как </w:t>
      </w:r>
    </w:p>
    <w:p w14:paraId="2E3E23ED" w14:textId="77777777" w:rsidR="006D3CD5" w:rsidRDefault="006D3CD5" w:rsidP="00432C08">
      <w:pPr>
        <w:pStyle w:val="a4"/>
      </w:pPr>
      <w:r>
        <w:t>Из формул (14) и (15) можно показа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154223"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7DBA5BD8"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1</w:t>
            </w:r>
            <w:r w:rsidR="000A09E2">
              <w:rPr>
                <w:noProof/>
              </w:rPr>
              <w:fldChar w:fldCharType="end"/>
            </w:r>
            <w:r>
              <w:t>)</w:t>
            </w:r>
          </w:p>
        </w:tc>
      </w:tr>
    </w:tbl>
    <w:p w14:paraId="26A53F18" w14:textId="77777777" w:rsidR="00147771" w:rsidRDefault="00147771" w:rsidP="00147771">
      <w:pPr>
        <w:pStyle w:val="a4"/>
      </w:pPr>
      <w:r>
        <w:t>Далее из формул (16) и (21) можно увиде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154223"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4350030A"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154223"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208716F6"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3</w:t>
            </w:r>
            <w:r w:rsidR="000A09E2">
              <w:rPr>
                <w:noProof/>
              </w:rPr>
              <w:fldChar w:fldCharType="end"/>
            </w:r>
            <w:r>
              <w:t>)</w:t>
            </w:r>
          </w:p>
        </w:tc>
      </w:tr>
    </w:tbl>
    <w:p w14:paraId="2E751D97" w14:textId="77777777" w:rsidR="00147771" w:rsidRDefault="00636792" w:rsidP="00147771">
      <w:pPr>
        <w:pStyle w:val="a4"/>
      </w:pPr>
      <w:r>
        <w:t>Возведем выражения (22) и (23) в квадрат и сложим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154223"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26EB0B89"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4</w:t>
            </w:r>
            <w:r w:rsidR="000A09E2">
              <w:rPr>
                <w:noProof/>
              </w:rPr>
              <w:fldChar w:fldCharType="end"/>
            </w:r>
            <w:r>
              <w:t>)</w:t>
            </w:r>
          </w:p>
        </w:tc>
      </w:tr>
    </w:tbl>
    <w:p w14:paraId="4C2B9853" w14:textId="77777777"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Pr>
          <w:rFonts w:eastAsiaTheme="minorEastAsia"/>
          <w:iCs/>
          <w:color w:val="000000" w:themeColor="text1"/>
          <w:szCs w:val="18"/>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0A34D13B"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5</w:t>
            </w:r>
            <w:r w:rsidR="000A09E2">
              <w:rPr>
                <w:noProof/>
              </w:rPr>
              <w:fldChar w:fldCharType="end"/>
            </w:r>
            <w:r>
              <w:t>)</w:t>
            </w:r>
          </w:p>
        </w:tc>
      </w:tr>
    </w:tbl>
    <w:p w14:paraId="21C50B76" w14:textId="77777777" w:rsidR="006F6048" w:rsidRDefault="00D67E01" w:rsidP="00147771">
      <w:pPr>
        <w:pStyle w:val="a4"/>
      </w:pPr>
      <w:r>
        <w:t>Разложим сумму косинусов и синусов в выражениях (22) и (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154223"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1B2EEF6E"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154223"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74C73691"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7</w:t>
            </w:r>
            <w:r w:rsidR="000A09E2">
              <w:rPr>
                <w:noProof/>
              </w:rPr>
              <w:fldChar w:fldCharType="end"/>
            </w:r>
            <w:r>
              <w:t>)</w:t>
            </w:r>
          </w:p>
        </w:tc>
      </w:tr>
    </w:tbl>
    <w:p w14:paraId="3ACD42AE" w14:textId="77777777" w:rsidR="00D67E01" w:rsidRDefault="005A2442" w:rsidP="00147771">
      <w:pPr>
        <w:pStyle w:val="a4"/>
        <w:rPr>
          <w:rFonts w:eastAsiaTheme="minorEastAsia"/>
          <w:iCs/>
          <w:color w:val="000000" w:themeColor="text1"/>
          <w:szCs w:val="18"/>
        </w:rPr>
      </w:pPr>
      <w:r>
        <w:t>Далее умножим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154223"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0B6C9676"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8</w:t>
            </w:r>
            <w:r w:rsidR="000A09E2">
              <w:rPr>
                <w:noProof/>
              </w:rPr>
              <w:fldChar w:fldCharType="end"/>
            </w:r>
            <w:r>
              <w:t>)</w:t>
            </w:r>
          </w:p>
        </w:tc>
      </w:tr>
    </w:tbl>
    <w:p w14:paraId="5021920F" w14:textId="77777777" w:rsidR="005A2442" w:rsidRDefault="005A2442" w:rsidP="005A2442">
      <w:pPr>
        <w:pStyle w:val="a4"/>
        <w:rPr>
          <w:rFonts w:eastAsiaTheme="minorEastAsia"/>
          <w:iCs/>
          <w:color w:val="000000" w:themeColor="text1"/>
          <w:szCs w:val="18"/>
        </w:rPr>
      </w:pPr>
      <w:r>
        <w:t xml:space="preserve">Далее умножим 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154223"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3AAE8840"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9</w:t>
            </w:r>
            <w:r w:rsidR="000A09E2">
              <w:rPr>
                <w:noProof/>
              </w:rPr>
              <w:fldChar w:fldCharType="end"/>
            </w:r>
            <w:r>
              <w:t>)</w:t>
            </w:r>
          </w:p>
        </w:tc>
      </w:tr>
    </w:tbl>
    <w:p w14:paraId="41A2276B" w14:textId="77777777" w:rsidR="00D67E01" w:rsidRPr="00C2716E" w:rsidRDefault="005A2442" w:rsidP="00147771">
      <w:pPr>
        <w:pStyle w:val="a4"/>
        <w:rPr>
          <w:rFonts w:eastAsiaTheme="minorEastAsia"/>
        </w:rPr>
      </w:pPr>
      <w:r>
        <w:t>Умножим выражения (28) и (2</w:t>
      </w:r>
      <w:r w:rsidR="00C2716E" w:rsidRPr="00C2716E">
        <w:t>9</w:t>
      </w:r>
      <w:r>
        <w:t xml:space="preserve">) на </w:t>
      </w:r>
      <m:oMath>
        <m:r>
          <w:rPr>
            <w:rFonts w:ascii="Cambria Math" w:hAnsi="Cambria Math"/>
          </w:rPr>
          <m:t>α</m:t>
        </m:r>
      </m:oMath>
      <w:r>
        <w:rPr>
          <w:rFonts w:eastAsiaTheme="minorEastAsia"/>
        </w:rPr>
        <w:t xml:space="preserve"> и </w:t>
      </w:r>
      <m:oMath>
        <m:r>
          <w:rPr>
            <w:rFonts w:ascii="Cambria Math" w:hAnsi="Cambria Math"/>
          </w:rPr>
          <m:t>β</m:t>
        </m:r>
      </m:oMath>
      <w:r>
        <w:rPr>
          <w:rFonts w:eastAsiaTheme="minorEastAsia"/>
        </w:rPr>
        <w:t xml:space="preserve"> и сложим их друг с другом</w:t>
      </w:r>
      <w:r w:rsidR="00C2716E">
        <w:rPr>
          <w:rFonts w:eastAsiaTheme="minorEastAsia"/>
        </w:rPr>
        <w:t xml:space="preserve">, затем умножим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sidR="00C2716E">
        <w:rPr>
          <w:rFonts w:eastAsiaTheme="minorEastAsia"/>
        </w:rPr>
        <w:t xml:space="preserve"> и так же слож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5719D98C"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536D1723"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1</w:t>
            </w:r>
            <w:r w:rsidR="000A09E2">
              <w:rPr>
                <w:noProof/>
              </w:rPr>
              <w:fldChar w:fldCharType="end"/>
            </w:r>
            <w:r>
              <w:t>)</w:t>
            </w:r>
          </w:p>
        </w:tc>
      </w:tr>
    </w:tbl>
    <w:p w14:paraId="0C168EEE" w14:textId="77777777" w:rsidR="005A2442" w:rsidRDefault="00C2716E" w:rsidP="00147771">
      <w:pPr>
        <w:pStyle w:val="a4"/>
        <w:rPr>
          <w:rFonts w:eastAsiaTheme="minorEastAsia"/>
        </w:rPr>
      </w:pPr>
      <w:r>
        <w:t>Из выражений (</w:t>
      </w:r>
      <w:r w:rsidR="00375196">
        <w:t>30</w:t>
      </w:r>
      <w:r>
        <w:t>)</w:t>
      </w:r>
      <w:r w:rsidR="00375196">
        <w:t xml:space="preserve"> и (31) найдем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761E77EF"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2</w:t>
            </w:r>
            <w:r w:rsidR="000A09E2">
              <w:rPr>
                <w:noProof/>
              </w:rPr>
              <w:fldChar w:fldCharType="end"/>
            </w:r>
            <w:r>
              <w:t>)</w:t>
            </w:r>
          </w:p>
        </w:tc>
      </w:tr>
    </w:tbl>
    <w:p w14:paraId="634C7C1E" w14:textId="77777777" w:rsidR="00375196" w:rsidRDefault="00375196" w:rsidP="00147771">
      <w:pPr>
        <w:pStyle w:val="a4"/>
        <w:rPr>
          <w:rFonts w:eastAsiaTheme="minorEastAsia"/>
        </w:rPr>
      </w:pPr>
      <w:r>
        <w:t>И в конце из выражений (17), (25) и (32)</w:t>
      </w:r>
      <w:r w:rsidRPr="00375196">
        <w:t xml:space="preserve"> </w:t>
      </w:r>
      <w:r>
        <w:t xml:space="preserve">найдем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7495CAC2"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3</w:t>
            </w:r>
            <w:r w:rsidR="000A09E2">
              <w:rPr>
                <w:noProof/>
              </w:rPr>
              <w:fldChar w:fldCharType="end"/>
            </w:r>
            <w:r>
              <w:t>)</w:t>
            </w:r>
          </w:p>
        </w:tc>
      </w:tr>
    </w:tbl>
    <w:p w14:paraId="6042E519" w14:textId="77777777" w:rsidR="00375196" w:rsidRDefault="00375196" w:rsidP="00147771">
      <w:pPr>
        <w:pStyle w:val="a4"/>
      </w:pPr>
      <w:r>
        <w:t>ОЗК решена. Сводная таблица решения приведена ниже</w:t>
      </w:r>
    </w:p>
    <w:p w14:paraId="015BD996" w14:textId="77777777" w:rsidR="00F73C3F" w:rsidRDefault="00F73C3F" w:rsidP="00147771">
      <w:pPr>
        <w:pStyle w:val="a4"/>
      </w:pPr>
    </w:p>
    <w:p w14:paraId="3BB6F961" w14:textId="77777777" w:rsidR="00F73C3F" w:rsidRDefault="00F73C3F" w:rsidP="00147771">
      <w:pPr>
        <w:pStyle w:val="a4"/>
      </w:pPr>
    </w:p>
    <w:p w14:paraId="7589C651" w14:textId="77777777" w:rsidR="00F73C3F" w:rsidRDefault="00F73C3F" w:rsidP="00147771">
      <w:pPr>
        <w:pStyle w:val="a4"/>
      </w:pPr>
    </w:p>
    <w:p w14:paraId="418A130D" w14:textId="77777777" w:rsidR="00F73C3F" w:rsidRDefault="00F73C3F" w:rsidP="00147771">
      <w:pPr>
        <w:pStyle w:val="a4"/>
      </w:pPr>
    </w:p>
    <w:p w14:paraId="6909BCDA" w14:textId="2302E7C0" w:rsidR="000A0DE8" w:rsidRPr="004C7900" w:rsidRDefault="000A0DE8" w:rsidP="00E2509E">
      <w:pPr>
        <w:pStyle w:val="af0"/>
      </w:pPr>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4C7900">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154223"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154223"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154223"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154223"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154223"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154223"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77777777"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w:t>
      </w:r>
      <w:proofErr w:type="spellStart"/>
      <w:r w:rsidRPr="00E44183">
        <w:t>тангажа</w:t>
      </w:r>
      <w:proofErr w:type="spellEnd"/>
      <w:r w:rsidRPr="00E44183">
        <w:t xml:space="preserve">,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w:t>
      </w:r>
      <w:proofErr w:type="spellStart"/>
      <w:r w:rsidRPr="00E44183">
        <w:t>тангаж</w:t>
      </w:r>
      <w:proofErr w:type="spellEnd"/>
      <w:r w:rsidRPr="00E44183">
        <w:t xml:space="preserve">, рысканье) в матрицу поворота, что увеличит число операций и негативно скажется на времени </w:t>
      </w:r>
      <w:r w:rsidR="00066DA5" w:rsidRPr="00E44183">
        <w:t>вычислений</w:t>
      </w:r>
      <w:r w:rsidRPr="00E44183">
        <w:t>. Применим 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226180B3" w14:textId="77777777" w:rsidR="0003276F" w:rsidRDefault="0003276F" w:rsidP="0003276F">
      <w:pPr>
        <w:rPr>
          <w:rFonts w:ascii="Times New Roman" w:hAnsi="Times New Roman" w:cs="Times New Roman"/>
          <w:sz w:val="28"/>
          <w:szCs w:val="28"/>
        </w:rPr>
      </w:pPr>
      <w:r>
        <w:br w:type="page"/>
      </w:r>
    </w:p>
    <w:p w14:paraId="11932813" w14:textId="77777777" w:rsidR="00E46B9B" w:rsidRPr="00E46B9B" w:rsidRDefault="00E46B9B" w:rsidP="007A70FA">
      <w:pPr>
        <w:pStyle w:val="2"/>
      </w:pPr>
      <w:bookmarkStart w:id="18" w:name="_Toc26229430"/>
      <w:bookmarkStart w:id="19" w:name="_Toc30411707"/>
      <w:r w:rsidRPr="00E46B9B">
        <w:lastRenderedPageBreak/>
        <w:t>Геометрический метод решения</w:t>
      </w:r>
      <w:r w:rsidR="00847833">
        <w:t xml:space="preserve"> ОЗК</w:t>
      </w:r>
      <w:bookmarkEnd w:id="18"/>
      <w:bookmarkEnd w:id="19"/>
    </w:p>
    <w:p w14:paraId="55751A99" w14:textId="77777777"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386775">
        <w:t xml:space="preserve"> 4</w:t>
      </w:r>
      <w:r w:rsidR="00847833">
        <w:t xml:space="preserve"> ниже</w:t>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77777777" w:rsidR="008018ED" w:rsidRDefault="007435CE" w:rsidP="008018ED">
      <w:pPr>
        <w:pStyle w:val="a4"/>
        <w:keepNext/>
        <w:ind w:firstLine="0"/>
      </w:pPr>
      <w:r>
        <w:rPr>
          <w:noProof/>
          <w:lang w:eastAsia="ru-RU"/>
        </w:rPr>
        <w:drawing>
          <wp:inline distT="0" distB="0" distL="0" distR="0" wp14:anchorId="1C2E2038" wp14:editId="3096D38B">
            <wp:extent cx="5673436" cy="3110126"/>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srcRect l="1633" t="5145" r="2848" b="6001"/>
                    <a:stretch/>
                  </pic:blipFill>
                  <pic:spPr bwMode="auto">
                    <a:xfrm>
                      <a:off x="0" y="0"/>
                      <a:ext cx="5674222" cy="3110557"/>
                    </a:xfrm>
                    <a:prstGeom prst="rect">
                      <a:avLst/>
                    </a:prstGeom>
                    <a:ln>
                      <a:noFill/>
                    </a:ln>
                    <a:extLst>
                      <a:ext uri="{53640926-AAD7-44D8-BBD7-CCE9431645EC}">
                        <a14:shadowObscured xmlns:a14="http://schemas.microsoft.com/office/drawing/2010/main"/>
                      </a:ext>
                    </a:extLst>
                  </pic:spPr>
                </pic:pic>
              </a:graphicData>
            </a:graphic>
          </wp:inline>
        </w:drawing>
      </w:r>
    </w:p>
    <w:p w14:paraId="39007EF6" w14:textId="4B1230E7"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6E22D4">
        <w:rPr>
          <w:noProof/>
        </w:rPr>
        <w:t>5</w:t>
      </w:r>
      <w:r w:rsidR="000A09E2">
        <w:rPr>
          <w:noProof/>
        </w:rPr>
        <w:fldChar w:fldCharType="end"/>
      </w:r>
    </w:p>
    <w:p w14:paraId="63136A53" w14:textId="77777777" w:rsidR="00E46B9B" w:rsidRDefault="00E46B9B" w:rsidP="00E46B9B">
      <w:pPr>
        <w:pStyle w:val="a4"/>
      </w:pPr>
      <w:r>
        <w:t>На рисунке</w:t>
      </w:r>
      <w:r w:rsidR="00386775">
        <w:t xml:space="preserve"> 4</w:t>
      </w:r>
      <w:r>
        <w:t xml:space="preserve"> слева представлена проекция манипулятора на плоскость </w:t>
      </w:r>
      <w:proofErr w:type="spellStart"/>
      <w:r>
        <w:rPr>
          <w:lang w:val="en-US"/>
        </w:rPr>
        <w:t>xOy</w:t>
      </w:r>
      <w:proofErr w:type="spellEnd"/>
      <w:r w:rsidRPr="00E46B9B">
        <w:t xml:space="preserve">. </w:t>
      </w:r>
      <w:r>
        <w:t xml:space="preserve">Введем новую ось λ так, что звенья манипулятора лежат в плоскости </w:t>
      </w:r>
      <w:proofErr w:type="spellStart"/>
      <w:r>
        <w:rPr>
          <w:lang w:val="en-US"/>
        </w:rPr>
        <w:t>zOλ</w:t>
      </w:r>
      <w:proofErr w:type="spellEnd"/>
      <w:r>
        <w:t xml:space="preserve">. </w:t>
      </w:r>
      <w:r w:rsidR="008B6770">
        <w:t>На рисунке</w:t>
      </w:r>
      <w:r w:rsidR="00386775">
        <w:t xml:space="preserve"> 4</w:t>
      </w:r>
      <w:r w:rsidR="008B6770">
        <w:t xml:space="preserve"> справа представлено расположение манипулятора в плоскости </w:t>
      </w:r>
      <w:proofErr w:type="spellStart"/>
      <w:r w:rsidR="008B6770">
        <w:rPr>
          <w:lang w:val="en-US"/>
        </w:rPr>
        <w:t>zOλ</w:t>
      </w:r>
      <w:proofErr w:type="spellEnd"/>
      <w:r w:rsidR="008B6770">
        <w:t>.</w:t>
      </w:r>
      <w:r w:rsidR="00847833">
        <w:t xml:space="preserve"> Так же на рисунке</w:t>
      </w:r>
      <w:r w:rsidR="00386775">
        <w:t xml:space="preserve"> 4</w:t>
      </w:r>
      <w:r w:rsidR="00847833">
        <w:t xml:space="preserve"> обозначены длины отрезков, которые потребуются для дальнейшего решения.</w:t>
      </w:r>
    </w:p>
    <w:p w14:paraId="7AE2CC83" w14:textId="77777777" w:rsidR="008B6770" w:rsidRDefault="008B6770" w:rsidP="00E46B9B">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69CCC00A" w14:textId="77777777" w:rsidR="005521F0" w:rsidRDefault="005521F0" w:rsidP="00E46B9B">
      <w:pPr>
        <w:pStyle w:val="a4"/>
      </w:pPr>
    </w:p>
    <w:p w14:paraId="6EF0229C" w14:textId="77777777" w:rsidR="005521F0" w:rsidRDefault="005521F0" w:rsidP="00E46B9B">
      <w:pPr>
        <w:pStyle w:val="a4"/>
      </w:pPr>
    </w:p>
    <w:p w14:paraId="0D6CB8DB" w14:textId="77777777" w:rsidR="005521F0" w:rsidRDefault="005521F0" w:rsidP="00E46B9B">
      <w:pPr>
        <w:pStyle w:val="a4"/>
      </w:pPr>
    </w:p>
    <w:p w14:paraId="1EFC588A" w14:textId="77777777" w:rsidR="008E2693" w:rsidRDefault="008E2693" w:rsidP="00E46B9B">
      <w:pPr>
        <w:pStyle w:val="a4"/>
      </w:pPr>
      <w:r>
        <w:lastRenderedPageBreak/>
        <w:t xml:space="preserve">Оператор задает следующие </w:t>
      </w:r>
      <w:r w:rsidR="005521F0">
        <w:t>приращения координат</w:t>
      </w:r>
    </w:p>
    <w:p w14:paraId="51DD7BB3" w14:textId="7B133F2A" w:rsidR="000A0DE8" w:rsidRPr="000A0DE8" w:rsidRDefault="000A0DE8" w:rsidP="00E2509E">
      <w:pPr>
        <w:pStyle w:val="af0"/>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4C7900">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proofErr w:type="spellStart"/>
            <w:r w:rsidR="007435CE">
              <w:rPr>
                <w:lang w:val="en-US"/>
              </w:rPr>
              <w:t>px</w:t>
            </w:r>
            <w:proofErr w:type="spellEnd"/>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proofErr w:type="spellStart"/>
            <w:r w:rsidR="007435CE">
              <w:rPr>
                <w:lang w:val="en-US"/>
              </w:rPr>
              <w:t>py</w:t>
            </w:r>
            <w:proofErr w:type="spellEnd"/>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proofErr w:type="spellStart"/>
            <w:r w:rsidR="007435CE">
              <w:rPr>
                <w:lang w:val="en-US"/>
              </w:rPr>
              <w:t>pz</w:t>
            </w:r>
            <w:proofErr w:type="spellEnd"/>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proofErr w:type="spellStart"/>
            <w:r w:rsidRPr="007435CE">
              <w:t>roll</w:t>
            </w:r>
            <w:proofErr w:type="spellEnd"/>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 xml:space="preserve">Значение угла </w:t>
            </w:r>
            <w:proofErr w:type="spellStart"/>
            <w:r>
              <w:t>тангажа</w:t>
            </w:r>
            <w:proofErr w:type="spellEnd"/>
            <w:r>
              <w:t xml:space="preserve"> (</w:t>
            </w:r>
            <w:proofErr w:type="spellStart"/>
            <w:r w:rsidRPr="005521F0">
              <w:t>pitch</w:t>
            </w:r>
            <w:proofErr w:type="spellEnd"/>
            <w:r>
              <w:t>)</w:t>
            </w:r>
          </w:p>
        </w:tc>
      </w:tr>
    </w:tbl>
    <w:p w14:paraId="0334877C" w14:textId="77777777" w:rsidR="005521F0" w:rsidRDefault="005521F0" w:rsidP="00E46B9B">
      <w:pPr>
        <w:pStyle w:val="a4"/>
      </w:pPr>
    </w:p>
    <w:p w14:paraId="113E41C5" w14:textId="77777777" w:rsidR="007435CE" w:rsidRDefault="007435CE" w:rsidP="00E46B9B">
      <w:pPr>
        <w:pStyle w:val="a4"/>
      </w:pPr>
      <w:r>
        <w:t xml:space="preserve">Так как за расчет скоростей приводов отвечает другой блок системы управления, то для данного раздела примем 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77777777" w:rsidR="00140F43" w:rsidRDefault="007C3975" w:rsidP="00E46B9B">
      <w:pPr>
        <w:pStyle w:val="a4"/>
      </w:pP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о найти без каких-либо расчет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154223"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0555B440"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4</w:t>
            </w:r>
            <w:r w:rsidR="000A09E2">
              <w:rPr>
                <w:noProof/>
              </w:rPr>
              <w:fldChar w:fldCharType="end"/>
            </w:r>
            <w:r>
              <w:t>)</w:t>
            </w:r>
          </w:p>
        </w:tc>
      </w:tr>
    </w:tbl>
    <w:p w14:paraId="5251ED8E" w14:textId="77777777" w:rsidR="007C3975" w:rsidRPr="00D12223" w:rsidRDefault="007C3975" w:rsidP="00E46B9B">
      <w:pPr>
        <w:pStyle w:val="a4"/>
        <w:rPr>
          <w:i/>
        </w:rPr>
      </w:pPr>
      <w:r>
        <w:t xml:space="preserve">Далее найдем длину проекции манипулятора на плоскость </w:t>
      </w:r>
      <w:proofErr w:type="spellStart"/>
      <w:r w:rsidRPr="007C3975">
        <w:rPr>
          <w:i/>
          <w:lang w:val="en-US"/>
        </w:rPr>
        <w:t>xOy</w:t>
      </w:r>
      <w:proofErr w:type="spellEnd"/>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035A7E2D"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5</w:t>
            </w:r>
            <w:r w:rsidR="000A09E2">
              <w:rPr>
                <w:noProof/>
              </w:rPr>
              <w:fldChar w:fldCharType="end"/>
            </w:r>
            <w:r>
              <w:t>)</w:t>
            </w:r>
          </w:p>
        </w:tc>
      </w:tr>
    </w:tbl>
    <w:p w14:paraId="04579759" w14:textId="77777777"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880521">
        <w:rPr>
          <w:rFonts w:eastAsiaTheme="minorEastAsia"/>
        </w:rPr>
        <w:t xml:space="preserve"> можно найти следующим образ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154223"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6A21FE34"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6</w:t>
            </w:r>
            <w:r w:rsidR="000A09E2">
              <w:rPr>
                <w:noProof/>
              </w:rPr>
              <w:fldChar w:fldCharType="end"/>
            </w:r>
            <w:r>
              <w:t>)</w:t>
            </w:r>
          </w:p>
        </w:tc>
      </w:tr>
    </w:tbl>
    <w:p w14:paraId="6577B704" w14:textId="77777777" w:rsidR="00880521" w:rsidRPr="00880521" w:rsidRDefault="00880521" w:rsidP="00E46B9B">
      <w:pPr>
        <w:pStyle w:val="a4"/>
      </w:pPr>
      <w:r>
        <w:t xml:space="preserve">Далее найдем дополнительные значения и по теореме косинусов найдем 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154223"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5E656489"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154223"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222D189C"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154223"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1F45B219"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w:lastRenderedPageBreak/>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01CCBFF7"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2DDF035C"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154223"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43945DB1"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154223"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33D8EBBD"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3</w:t>
            </w:r>
            <w:r w:rsidR="000A09E2">
              <w:rPr>
                <w:noProof/>
              </w:rPr>
              <w:fldChar w:fldCharType="end"/>
            </w:r>
            <w:r>
              <w:t>)</w:t>
            </w:r>
          </w:p>
        </w:tc>
      </w:tr>
    </w:tbl>
    <w:p w14:paraId="2FB03E7A" w14:textId="77777777" w:rsidR="00F637B1" w:rsidRDefault="00F637B1" w:rsidP="00E46B9B">
      <w:pPr>
        <w:pStyle w:val="a4"/>
      </w:pPr>
      <w:r>
        <w:t xml:space="preserve">Далее найдем 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154223"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1958C470"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154223"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7F13C119"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154223"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25C43069"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51B1004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47B43B78"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154223"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50D73F34"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154223"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59F36E74"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0</w:t>
            </w:r>
            <w:r w:rsidR="000A09E2">
              <w:rPr>
                <w:noProof/>
              </w:rPr>
              <w:fldChar w:fldCharType="end"/>
            </w:r>
            <w:r>
              <w:t>)</w:t>
            </w:r>
          </w:p>
        </w:tc>
      </w:tr>
    </w:tbl>
    <w:p w14:paraId="01A603AA" w14:textId="77777777" w:rsidR="000A0DE8" w:rsidRDefault="000A0DE8" w:rsidP="007A70FA">
      <w:pPr>
        <w:pStyle w:val="a4"/>
      </w:pPr>
      <w:bookmarkStart w:id="20" w:name="_Toc26229431"/>
    </w:p>
    <w:p w14:paraId="58E73A58" w14:textId="77777777" w:rsidR="00610AD5" w:rsidRPr="00610AD5" w:rsidRDefault="00610AD5" w:rsidP="007A70FA">
      <w:pPr>
        <w:pStyle w:val="2"/>
      </w:pPr>
      <w:bookmarkStart w:id="21" w:name="_Toc30411708"/>
      <w:r w:rsidRPr="00610AD5">
        <w:t>Защита от столкновений</w:t>
      </w:r>
      <w:bookmarkEnd w:id="20"/>
      <w:bookmarkEnd w:id="21"/>
    </w:p>
    <w:p w14:paraId="39B6148B" w14:textId="77777777" w:rsidR="0080121C" w:rsidRDefault="002D70DF" w:rsidP="0080121C">
      <w:pPr>
        <w:pStyle w:val="a4"/>
      </w:pPr>
      <w:r>
        <w:t>Как видно из диаграммы управления после расчета новых обобщенных координат необходимо провести проверку</w:t>
      </w:r>
      <w:r w:rsidR="00320FA6">
        <w:t xml:space="preserve"> на возможность</w:t>
      </w:r>
      <w:r>
        <w:t xml:space="preserve"> столкновений с </w:t>
      </w:r>
      <w:r w:rsidR="00320FA6">
        <w:t>элементами конструкции</w:t>
      </w:r>
      <w:r>
        <w:t xml:space="preserve"> катамарана. </w:t>
      </w:r>
      <w:r w:rsidR="009B28F5">
        <w:t>Ниже на рисунке</w:t>
      </w:r>
      <w:r w:rsidR="00386775">
        <w:t xml:space="preserve"> 5</w:t>
      </w:r>
      <w:r w:rsidR="009B28F5">
        <w:t xml:space="preserve"> приведены схемы столкновения манипулятора с дном катамарана.</w:t>
      </w:r>
    </w:p>
    <w:p w14:paraId="193EDDE2" w14:textId="77777777" w:rsidR="0062101B" w:rsidRDefault="00C120B6" w:rsidP="0062101B">
      <w:pPr>
        <w:pStyle w:val="a4"/>
        <w:keepNext/>
      </w:pPr>
      <w:r>
        <w:rPr>
          <w:noProof/>
          <w:lang w:eastAsia="ru-RU"/>
        </w:rPr>
        <w:lastRenderedPageBreak/>
        <w:drawing>
          <wp:inline distT="0" distB="0" distL="0" distR="0" wp14:anchorId="253E551D" wp14:editId="6353F64D">
            <wp:extent cx="5347150" cy="4678102"/>
            <wp:effectExtent l="0" t="0" r="635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4782" t="3294" r="5194"/>
                    <a:stretch/>
                  </pic:blipFill>
                  <pic:spPr bwMode="auto">
                    <a:xfrm>
                      <a:off x="0" y="0"/>
                      <a:ext cx="5347852" cy="4678716"/>
                    </a:xfrm>
                    <a:prstGeom prst="rect">
                      <a:avLst/>
                    </a:prstGeom>
                    <a:ln>
                      <a:noFill/>
                    </a:ln>
                    <a:extLst>
                      <a:ext uri="{53640926-AAD7-44D8-BBD7-CCE9431645EC}">
                        <a14:shadowObscured xmlns:a14="http://schemas.microsoft.com/office/drawing/2010/main"/>
                      </a:ext>
                    </a:extLst>
                  </pic:spPr>
                </pic:pic>
              </a:graphicData>
            </a:graphic>
          </wp:inline>
        </w:drawing>
      </w:r>
    </w:p>
    <w:p w14:paraId="1BD2E239" w14:textId="32E52024" w:rsidR="00C120B6" w:rsidRPr="0062101B" w:rsidRDefault="0062101B" w:rsidP="00E2509E">
      <w:pPr>
        <w:pStyle w:val="af0"/>
      </w:pPr>
      <w:r w:rsidRPr="0062101B">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6E22D4">
        <w:rPr>
          <w:noProof/>
        </w:rPr>
        <w:t>6</w:t>
      </w:r>
      <w:r w:rsidR="000A09E2">
        <w:rPr>
          <w:noProof/>
        </w:rPr>
        <w:fldChar w:fldCharType="end"/>
      </w:r>
    </w:p>
    <w:p w14:paraId="043D6440" w14:textId="77777777" w:rsidR="00C120B6" w:rsidRDefault="009B28F5" w:rsidP="00C80867">
      <w:pPr>
        <w:pStyle w:val="a4"/>
      </w:pPr>
      <w:r>
        <w:t xml:space="preserve">Обозначим точкой </w:t>
      </w:r>
      <w:r w:rsidRPr="009B28F5">
        <w:rPr>
          <w:i/>
        </w:rPr>
        <w:t>А</w:t>
      </w:r>
      <w:r>
        <w:t xml:space="preserve"> точку пересечения плоскости </w:t>
      </w:r>
      <w:proofErr w:type="spellStart"/>
      <w:r w:rsidRPr="009B28F5">
        <w:rPr>
          <w:i/>
          <w:lang w:val="en-US"/>
        </w:rPr>
        <w:t>xOy</w:t>
      </w:r>
      <w:proofErr w:type="spellEnd"/>
      <w:r w:rsidRPr="009B28F5">
        <w:t xml:space="preserve"> </w:t>
      </w:r>
      <w:r>
        <w:t>и прямой, проходящей через начала систем координат 2 и 3</w:t>
      </w:r>
      <w:r w:rsidR="005A7808">
        <w:t xml:space="preserve">, точкой </w:t>
      </w:r>
      <w:r w:rsidR="005A7808" w:rsidRPr="009B28F5">
        <w:rPr>
          <w:i/>
          <w:lang w:val="en-US"/>
        </w:rPr>
        <w:t>B</w:t>
      </w:r>
      <w:r w:rsidR="005A7808">
        <w:rPr>
          <w:i/>
        </w:rPr>
        <w:t xml:space="preserve"> </w:t>
      </w:r>
      <w:r w:rsidR="005A7808">
        <w:t>точку</w:t>
      </w:r>
      <w:r>
        <w:t xml:space="preserve"> пересечения</w:t>
      </w:r>
      <w:r w:rsidR="005A7808">
        <w:t xml:space="preserve"> той же плоскости и</w:t>
      </w:r>
      <w:r>
        <w:t xml:space="preserve"> прямой, проходящей через </w:t>
      </w:r>
      <w:r w:rsidR="005A7808">
        <w:t>начала координат систем 3 и 5</w:t>
      </w:r>
      <w:r w:rsidRPr="009B28F5">
        <w:t xml:space="preserve">. </w:t>
      </w:r>
      <w:r>
        <w:t xml:space="preserve">Для предотвращения такого рода столкновений необходимо </w:t>
      </w:r>
      <w:r w:rsidR="005A7808">
        <w:t xml:space="preserve">вычислять координаты данных точек и запрещать изменение обобщённых координат, если длина </w:t>
      </w:r>
      <w:r w:rsidR="005A7808" w:rsidRPr="005A7808">
        <w:rPr>
          <w:i/>
          <w:lang w:val="en-US"/>
        </w:rPr>
        <w:t>l</w:t>
      </w:r>
      <w:r w:rsidR="005A7808">
        <w:t xml:space="preserve"> меньше конструктивного размера </w:t>
      </w:r>
      <w:r w:rsidR="005A7808" w:rsidRPr="005A7808">
        <w:rPr>
          <w:i/>
          <w:lang w:val="en-US"/>
        </w:rPr>
        <w:t>b</w:t>
      </w:r>
      <w:r w:rsidR="005A7808">
        <w:t>.</w:t>
      </w:r>
      <w:r w:rsidR="005A7808" w:rsidRPr="005A7808">
        <w:t xml:space="preserve"> </w:t>
      </w:r>
      <w:r w:rsidR="005A7808">
        <w:t>Так же необходимо добавить зону безопасности от столкновений, так как все координаты пересечений считаются по центру звеньев, а реальные звенья манипулятора обладают толщиной.</w:t>
      </w:r>
    </w:p>
    <w:p w14:paraId="423B9FED" w14:textId="77777777" w:rsidR="005A7808" w:rsidRDefault="005A7808" w:rsidP="00C80867">
      <w:pPr>
        <w:pStyle w:val="a4"/>
        <w:rPr>
          <w:rFonts w:eastAsiaTheme="minorEastAsia"/>
        </w:rPr>
      </w:pPr>
      <w:r>
        <w:t xml:space="preserve">Декартовые координаты сочленения для </w:t>
      </w:r>
      <w:r w:rsidR="00140F43">
        <w:t xml:space="preserve">синтеза уравнений прямых </w:t>
      </w:r>
      <w:r>
        <w:t xml:space="preserve">можно взять из матриц </w:t>
      </w:r>
      <m:oMath>
        <m:sSub>
          <m:sSubPr>
            <m:ctrlPr>
              <w:rPr>
                <w:rFonts w:ascii="Cambria Math" w:hAnsi="Cambria Math"/>
                <w:i/>
              </w:rPr>
            </m:ctrlPr>
          </m:sSubPr>
          <m:e>
            <m:r>
              <w:rPr>
                <w:rFonts w:ascii="Cambria Math" w:hAnsi="Cambria Math"/>
                <w:lang w:val="en-US"/>
              </w:rPr>
              <m:t>T</m:t>
            </m:r>
          </m:e>
          <m:sub>
            <m:r>
              <w:rPr>
                <w:rFonts w:ascii="Cambria Math" w:hAnsi="Cambria Math"/>
              </w:rPr>
              <m:t>2</m:t>
            </m:r>
          </m:sub>
        </m:sSub>
      </m:oMath>
      <w:r w:rsidR="002C66D9" w:rsidRPr="002C66D9">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3</m:t>
            </m:r>
          </m:sub>
        </m:sSub>
      </m:oMath>
      <w:r w:rsidR="002C66D9" w:rsidRPr="002C66D9">
        <w:rPr>
          <w:rFonts w:eastAsiaTheme="minorEastAsia"/>
        </w:rPr>
        <w:t xml:space="preserve"> </w:t>
      </w:r>
      <w:r w:rsidR="002C66D9">
        <w:rPr>
          <w:rFonts w:eastAsiaTheme="minorEastAsia"/>
        </w:rPr>
        <w:t xml:space="preserve">и </w:t>
      </w:r>
      <m:oMath>
        <m:sSub>
          <m:sSubPr>
            <m:ctrlPr>
              <w:rPr>
                <w:rFonts w:ascii="Cambria Math" w:hAnsi="Cambria Math"/>
                <w:i/>
              </w:rPr>
            </m:ctrlPr>
          </m:sSubPr>
          <m:e>
            <m:r>
              <w:rPr>
                <w:rFonts w:ascii="Cambria Math" w:hAnsi="Cambria Math"/>
                <w:lang w:val="en-US"/>
              </w:rPr>
              <m:t>T</m:t>
            </m:r>
          </m:e>
          <m:sub>
            <m:r>
              <w:rPr>
                <w:rFonts w:ascii="Cambria Math" w:hAnsi="Cambria Math"/>
              </w:rPr>
              <m:t>5</m:t>
            </m:r>
          </m:sub>
        </m:sSub>
      </m:oMath>
      <w:r w:rsidR="00140F43">
        <w:rPr>
          <w:rFonts w:eastAsiaTheme="minorEastAsia"/>
        </w:rPr>
        <w:t xml:space="preserve">. </w:t>
      </w:r>
    </w:p>
    <w:p w14:paraId="0473152D" w14:textId="77777777" w:rsidR="0062101B" w:rsidRDefault="00C120B6" w:rsidP="0062101B">
      <w:pPr>
        <w:pStyle w:val="a4"/>
        <w:keepNext/>
        <w:jc w:val="center"/>
      </w:pPr>
      <w:r>
        <w:rPr>
          <w:noProof/>
          <w:lang w:eastAsia="ru-RU"/>
        </w:rPr>
        <w:lastRenderedPageBreak/>
        <w:drawing>
          <wp:inline distT="0" distB="0" distL="0" distR="0" wp14:anchorId="271CCDBA" wp14:editId="170D25AD">
            <wp:extent cx="3559175" cy="2375337"/>
            <wp:effectExtent l="0" t="0" r="3175"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6128" t="9970" r="13135" b="17297"/>
                    <a:stretch/>
                  </pic:blipFill>
                  <pic:spPr bwMode="auto">
                    <a:xfrm>
                      <a:off x="0" y="0"/>
                      <a:ext cx="3560551" cy="2376255"/>
                    </a:xfrm>
                    <a:prstGeom prst="rect">
                      <a:avLst/>
                    </a:prstGeom>
                    <a:ln>
                      <a:noFill/>
                    </a:ln>
                    <a:extLst>
                      <a:ext uri="{53640926-AAD7-44D8-BBD7-CCE9431645EC}">
                        <a14:shadowObscured xmlns:a14="http://schemas.microsoft.com/office/drawing/2010/main"/>
                      </a:ext>
                    </a:extLst>
                  </pic:spPr>
                </pic:pic>
              </a:graphicData>
            </a:graphic>
          </wp:inline>
        </w:drawing>
      </w:r>
    </w:p>
    <w:p w14:paraId="4E001D2A" w14:textId="0937433F" w:rsidR="00C120B6"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6E22D4">
        <w:rPr>
          <w:noProof/>
        </w:rPr>
        <w:t>7</w:t>
      </w:r>
      <w:r w:rsidR="000A09E2">
        <w:rPr>
          <w:noProof/>
        </w:rPr>
        <w:fldChar w:fldCharType="end"/>
      </w:r>
    </w:p>
    <w:p w14:paraId="756BA879" w14:textId="77777777" w:rsidR="00C120B6" w:rsidRDefault="00C120B6" w:rsidP="00C120B6">
      <w:pPr>
        <w:pStyle w:val="a4"/>
      </w:pPr>
      <w:r>
        <w:t>На рисунке</w:t>
      </w:r>
      <w:r w:rsidR="00386775">
        <w:t xml:space="preserve"> 6</w:t>
      </w:r>
      <w:r>
        <w:t xml:space="preserve"> схематично показан правый поплавок катамарана и столкновение манипулятора с поплавком. Для предотвращения столкновений такого рода необходимо наложить ограничения на угол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eastAsiaTheme="minorEastAsia"/>
        </w:rPr>
        <w:t>. Конструкция манипулятор не позволяет ему дотянуться до левого поплавка.</w:t>
      </w:r>
    </w:p>
    <w:p w14:paraId="3E2B3074" w14:textId="77777777" w:rsidR="00610AD5" w:rsidRDefault="00610AD5" w:rsidP="00610AD5">
      <w:pPr>
        <w:rPr>
          <w:rFonts w:ascii="Times New Roman" w:hAnsi="Times New Roman" w:cs="Times New Roman"/>
          <w:sz w:val="28"/>
          <w:szCs w:val="28"/>
        </w:rPr>
      </w:pPr>
      <w:r>
        <w:br w:type="page"/>
      </w:r>
    </w:p>
    <w:p w14:paraId="19EEADC8" w14:textId="77777777" w:rsidR="00FD7FA0" w:rsidRPr="002E559C" w:rsidRDefault="00240B7B" w:rsidP="007A70FA">
      <w:pPr>
        <w:pStyle w:val="1"/>
      </w:pPr>
      <w:bookmarkStart w:id="22" w:name="_Toc26229432"/>
      <w:bookmarkStart w:id="23" w:name="_Toc30411709"/>
      <w:r w:rsidRPr="002E559C">
        <w:lastRenderedPageBreak/>
        <w:t>Расчет углов шаговых двигателей</w:t>
      </w:r>
      <w:r w:rsidR="00610AD5">
        <w:t xml:space="preserve"> и сервоприводов</w:t>
      </w:r>
      <w:bookmarkEnd w:id="22"/>
      <w:bookmarkEnd w:id="23"/>
    </w:p>
    <w:p w14:paraId="748D8AC0" w14:textId="77777777" w:rsidR="000E1312" w:rsidRDefault="00240B7B" w:rsidP="000E1312">
      <w:pPr>
        <w:pStyle w:val="a4"/>
      </w:pPr>
      <w:r>
        <w:t xml:space="preserve">Обозначим 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t>.</w:t>
      </w:r>
      <w:r w:rsidR="00DA338F">
        <w:t xml:space="preserve"> Вращение мотор-редукторов по часовой стрелке примем за положительное.</w:t>
      </w:r>
      <w:r w:rsidR="000E1312" w:rsidRPr="000E1312">
        <w:t xml:space="preserve"> </w:t>
      </w:r>
      <w:r w:rsidR="000E1312">
        <w:t xml:space="preserve">Шаговые двигатели имеют дискретность в 1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r w:rsidR="000E1312">
        <w:t xml:space="preserve">Примем что нулевое положение всех шаговых двигателей и сервоприводов совпадает с нулевым положением манипулятора. </w:t>
      </w:r>
      <w:r>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77777777" w:rsidR="000D4FCB" w:rsidRDefault="000D4FCB" w:rsidP="000E1312">
      <w:pPr>
        <w:pStyle w:val="a4"/>
      </w:pPr>
      <w:r>
        <w:t>Введем функцию перевода радиан в координаты шаговых двигателей</w:t>
      </w:r>
      <w:r w:rsidR="0053414C">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77777777"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1000</m:t>
                    </m:r>
                  </m:num>
                  <m:den>
                    <m:r>
                      <w:rPr>
                        <w:rFonts w:ascii="Cambria Math" w:eastAsiaTheme="minorEastAsia" w:hAnsi="Cambria Math"/>
                      </w:rPr>
                      <m:t>2π</m:t>
                    </m:r>
                  </m:den>
                </m:f>
              </m:oMath>
            </m:oMathPara>
          </w:p>
        </w:tc>
        <w:tc>
          <w:tcPr>
            <w:tcW w:w="703" w:type="dxa"/>
            <w:vAlign w:val="center"/>
          </w:tcPr>
          <w:p w14:paraId="7757C46A" w14:textId="65846B71"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1</w:t>
            </w:r>
            <w:r w:rsidR="000A09E2">
              <w:rPr>
                <w:noProof/>
              </w:rPr>
              <w:fldChar w:fldCharType="end"/>
            </w:r>
            <w:r>
              <w:t>)</w:t>
            </w:r>
          </w:p>
        </w:tc>
      </w:tr>
    </w:tbl>
    <w:p w14:paraId="78C9818E" w14:textId="77777777" w:rsidR="00334B3B" w:rsidRDefault="00334B3B" w:rsidP="000E1312">
      <w:pPr>
        <w:pStyle w:val="a4"/>
      </w:pPr>
      <w:r>
        <w:t>Так же введем функцию перевода обобщенных координат в координаты сервопривод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3DC4EF42"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2</w:t>
            </w:r>
            <w:r w:rsidR="000A09E2">
              <w:rPr>
                <w:noProof/>
              </w:rPr>
              <w:fldChar w:fldCharType="end"/>
            </w:r>
            <w:r>
              <w:t>)</w:t>
            </w:r>
          </w:p>
        </w:tc>
      </w:tr>
    </w:tbl>
    <w:p w14:paraId="7B56951A" w14:textId="77777777" w:rsidR="0062101B" w:rsidRDefault="0062101B" w:rsidP="000E1312">
      <w:pPr>
        <w:pStyle w:val="a4"/>
      </w:pPr>
    </w:p>
    <w:p w14:paraId="43A2F989" w14:textId="77777777" w:rsidR="0062101B" w:rsidRDefault="0062101B">
      <w:pPr>
        <w:rPr>
          <w:rFonts w:ascii="Times New Roman" w:hAnsi="Times New Roman" w:cs="Times New Roman"/>
          <w:sz w:val="28"/>
          <w:szCs w:val="28"/>
        </w:rPr>
      </w:pPr>
      <w:r>
        <w:br w:type="page"/>
      </w:r>
    </w:p>
    <w:p w14:paraId="5E4BD69B" w14:textId="77777777" w:rsidR="00240B7B" w:rsidRPr="00240B7B" w:rsidRDefault="00240B7B" w:rsidP="000E1312">
      <w:pPr>
        <w:pStyle w:val="a4"/>
      </w:pPr>
      <w:r>
        <w:lastRenderedPageBreak/>
        <w:t>На рисунке</w:t>
      </w:r>
      <w:r w:rsidR="0062101B">
        <w:t xml:space="preserve"> 7</w:t>
      </w:r>
      <w:r>
        <w:t xml:space="preserve"> приведен кинематический узел, обеспечивающий поворот манипулятора вокруг оси </w:t>
      </w:r>
      <w:r>
        <w:rPr>
          <w:lang w:val="en-US"/>
        </w:rPr>
        <w:t>z</w:t>
      </w:r>
      <w:r>
        <w:t>.</w:t>
      </w:r>
    </w:p>
    <w:p w14:paraId="1E74F059" w14:textId="77777777" w:rsidR="0062101B" w:rsidRDefault="00240B7B" w:rsidP="0062101B">
      <w:pPr>
        <w:pStyle w:val="a4"/>
        <w:keepNext/>
      </w:pPr>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p>
    <w:p w14:paraId="0735395D" w14:textId="6C2481D5"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6E22D4">
        <w:rPr>
          <w:noProof/>
        </w:rPr>
        <w:t>8</w:t>
      </w:r>
      <w:r w:rsidR="000A09E2">
        <w:rPr>
          <w:noProof/>
        </w:rPr>
        <w:fldChar w:fldCharType="end"/>
      </w:r>
    </w:p>
    <w:p w14:paraId="1FE64CA6" w14:textId="77777777" w:rsidR="0053414C" w:rsidRDefault="0053414C" w:rsidP="00240B7B">
      <w:pPr>
        <w:pStyle w:val="a4"/>
      </w:pPr>
      <w:r>
        <w:t>Как видно из рисунка</w:t>
      </w:r>
      <w:r w:rsidR="0062101B">
        <w:t xml:space="preserve"> 7</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154223"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34E84635"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3</w:t>
            </w:r>
            <w:r w:rsidR="000A09E2">
              <w:rPr>
                <w:noProof/>
              </w:rPr>
              <w:fldChar w:fldCharType="end"/>
            </w:r>
            <w:r>
              <w:t>)</w:t>
            </w:r>
          </w:p>
        </w:tc>
      </w:tr>
    </w:tbl>
    <w:p w14:paraId="4762EC34" w14:textId="77777777" w:rsidR="0062101B" w:rsidRPr="0062101B" w:rsidRDefault="0062101B" w:rsidP="0062101B">
      <w:pPr>
        <w:pStyle w:val="a4"/>
        <w:keepNext/>
      </w:pPr>
      <w:r>
        <w:lastRenderedPageBreak/>
        <w:t xml:space="preserve">Далее на рисунке 8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w:t>
      </w:r>
    </w:p>
    <w:p w14:paraId="390C5C89" w14:textId="77777777" w:rsidR="0062101B" w:rsidRDefault="00240B7B" w:rsidP="0062101B">
      <w:pPr>
        <w:pStyle w:val="a4"/>
        <w:keepNext/>
      </w:pPr>
      <w:r>
        <w:rPr>
          <w:noProof/>
          <w:lang w:eastAsia="ru-RU"/>
        </w:rPr>
        <w:drawing>
          <wp:inline distT="0" distB="0" distL="0" distR="0" wp14:anchorId="60AEFD41" wp14:editId="34369090">
            <wp:extent cx="4854628" cy="4544291"/>
            <wp:effectExtent l="0" t="0" r="317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l="6531" t="7631" r="5881" b="8525"/>
                    <a:stretch/>
                  </pic:blipFill>
                  <pic:spPr bwMode="auto">
                    <a:xfrm>
                      <a:off x="0" y="0"/>
                      <a:ext cx="4862084" cy="4551270"/>
                    </a:xfrm>
                    <a:prstGeom prst="rect">
                      <a:avLst/>
                    </a:prstGeom>
                    <a:ln>
                      <a:noFill/>
                    </a:ln>
                    <a:extLst>
                      <a:ext uri="{53640926-AAD7-44D8-BBD7-CCE9431645EC}">
                        <a14:shadowObscured xmlns:a14="http://schemas.microsoft.com/office/drawing/2010/main"/>
                      </a:ext>
                    </a:extLst>
                  </pic:spPr>
                </pic:pic>
              </a:graphicData>
            </a:graphic>
          </wp:inline>
        </w:drawing>
      </w:r>
    </w:p>
    <w:p w14:paraId="2A46BED9" w14:textId="5E58219D"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6E22D4">
        <w:rPr>
          <w:noProof/>
        </w:rPr>
        <w:t>9</w:t>
      </w:r>
      <w:r w:rsidR="000A09E2">
        <w:rPr>
          <w:noProof/>
        </w:rP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432C08" w:rsidRDefault="00154223" w:rsidP="0053414C">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03A3CCFD"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4</w:t>
            </w:r>
            <w:r w:rsidR="000A09E2">
              <w:rPr>
                <w:noProof/>
              </w:rPr>
              <w:fldChar w:fldCharType="end"/>
            </w:r>
            <w:r>
              <w:t>)</w:t>
            </w:r>
          </w:p>
        </w:tc>
      </w:tr>
    </w:tbl>
    <w:p w14:paraId="2896335E" w14:textId="77777777"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лько от обобщенных координат сочленения, но и от обобщенных координат родительских сочленений.</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154223"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47ECFD1E"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154223"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1FBB7D41"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6</w:t>
            </w:r>
            <w:r w:rsidR="000A09E2">
              <w:rPr>
                <w:noProof/>
              </w:rPr>
              <w:fldChar w:fldCharType="end"/>
            </w:r>
            <w:r>
              <w:t>)</w:t>
            </w:r>
          </w:p>
        </w:tc>
      </w:tr>
      <w:bookmarkStart w:id="24" w:name="_Toc26229433"/>
      <w:tr w:rsidR="00334B3B" w14:paraId="60B7EE8C" w14:textId="77777777" w:rsidTr="003A06EE">
        <w:tc>
          <w:tcPr>
            <w:tcW w:w="8642" w:type="dxa"/>
          </w:tcPr>
          <w:p w14:paraId="18168B66" w14:textId="77777777" w:rsidR="00334B3B" w:rsidRPr="00432C08" w:rsidRDefault="00154223"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3092EE7E"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7</w:t>
            </w:r>
            <w:r w:rsidR="000A09E2">
              <w:rPr>
                <w:noProof/>
              </w:rPr>
              <w:fldChar w:fldCharType="end"/>
            </w:r>
            <w:r>
              <w:t>)</w:t>
            </w:r>
          </w:p>
        </w:tc>
      </w:tr>
    </w:tbl>
    <w:p w14:paraId="0B476826" w14:textId="77777777" w:rsidR="00F52C1F" w:rsidRDefault="00F52C1F" w:rsidP="00A74299">
      <w:pPr>
        <w:pStyle w:val="2"/>
      </w:pPr>
      <w:bookmarkStart w:id="25" w:name="_Toc30411710"/>
      <w:bookmarkStart w:id="26" w:name="_Toc26229434"/>
      <w:bookmarkEnd w:id="24"/>
      <w:r>
        <w:t>Сравнение решений</w:t>
      </w:r>
      <w:bookmarkEnd w:id="25"/>
    </w:p>
    <w:p w14:paraId="4D7333E0" w14:textId="77777777"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A0170B">
        <w:t>ДХ приведен в приложении 3, программный код для метода геометрического представления структурно эквивалентен приложению 2</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w:t>
      </w:r>
      <w:proofErr w:type="spellStart"/>
      <w:r w:rsidR="002E76E8">
        <w:t>мс</w:t>
      </w:r>
      <w:proofErr w:type="spellEnd"/>
      <w:r w:rsidR="002E76E8">
        <w:t xml:space="preserve">. </w:t>
      </w:r>
      <w:r w:rsidR="001F6FC0">
        <w:t xml:space="preserve">Так же на рисунке 9 приведена диаграмма аналогичного сравнения для микроконтроллера </w:t>
      </w:r>
      <w:proofErr w:type="spellStart"/>
      <w:r w:rsidR="001F6FC0">
        <w:rPr>
          <w:lang w:val="en-US"/>
        </w:rPr>
        <w:t>ATMega</w:t>
      </w:r>
      <w:proofErr w:type="spellEnd"/>
      <w:r w:rsidR="001F6FC0" w:rsidRPr="001F6FC0">
        <w:t xml:space="preserve"> 2560 </w:t>
      </w:r>
      <w:r w:rsidR="001F6FC0">
        <w:t xml:space="preserve">на </w:t>
      </w:r>
      <w:proofErr w:type="spellStart"/>
      <w:r w:rsidR="001F6FC0">
        <w:t>восьмибитной</w:t>
      </w:r>
      <w:proofErr w:type="spellEnd"/>
      <w:r w:rsidR="001F6FC0">
        <w:t xml:space="preserve">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ДХ, не зависимо от архитектуры микроконтроллера. Для дальнейшей разработки бортовой программы манипулятора примем решение через геометрическое представление манипулятора как основное.</w:t>
      </w:r>
    </w:p>
    <w:p w14:paraId="5799E972" w14:textId="77777777" w:rsidR="00387713" w:rsidRDefault="00460BC5" w:rsidP="00E2509E">
      <w:pPr>
        <w:pStyle w:val="af0"/>
      </w:pPr>
      <w:r>
        <w:rPr>
          <w:noProof/>
          <w:lang w:eastAsia="ru-RU"/>
        </w:rPr>
        <w:drawing>
          <wp:inline distT="0" distB="0" distL="0" distR="0" wp14:anchorId="2C54B802" wp14:editId="4923FA72">
            <wp:extent cx="4163290" cy="2081868"/>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4180225" cy="2090336"/>
                    </a:xfrm>
                    <a:prstGeom prst="rect">
                      <a:avLst/>
                    </a:prstGeom>
                  </pic:spPr>
                </pic:pic>
              </a:graphicData>
            </a:graphic>
          </wp:inline>
        </w:drawing>
      </w:r>
    </w:p>
    <w:p w14:paraId="469DA8C9" w14:textId="5EB3D974" w:rsidR="00A37E97" w:rsidRP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6E22D4">
        <w:rPr>
          <w:noProof/>
        </w:rPr>
        <w:t>10</w:t>
      </w:r>
      <w:r w:rsidR="000A09E2">
        <w:fldChar w:fldCharType="end"/>
      </w:r>
    </w:p>
    <w:p w14:paraId="2960EFDA" w14:textId="4660F932" w:rsidR="00F52C1F" w:rsidRDefault="00F52C1F">
      <w:r>
        <w:br w:type="page"/>
      </w:r>
    </w:p>
    <w:p w14:paraId="74C975FB" w14:textId="77777777" w:rsidR="000D7982" w:rsidRDefault="000D7982" w:rsidP="000D7982">
      <w:pPr>
        <w:pStyle w:val="1"/>
      </w:pPr>
      <w:bookmarkStart w:id="27" w:name="_Toc41514691"/>
      <w:bookmarkEnd w:id="26"/>
      <w:r>
        <w:lastRenderedPageBreak/>
        <w:t>Отслеживание положения. Обратная связь по положению</w:t>
      </w:r>
      <w:bookmarkEnd w:id="27"/>
    </w:p>
    <w:p w14:paraId="6FC01AA3" w14:textId="77777777" w:rsidR="000D7982" w:rsidRDefault="000D7982" w:rsidP="000D7982">
      <w:pPr>
        <w:pStyle w:val="2"/>
      </w:pPr>
      <w:bookmarkStart w:id="28" w:name="_Toc41514692"/>
      <w:r>
        <w:t xml:space="preserve">Отслеживание положений </w:t>
      </w:r>
      <w:proofErr w:type="spellStart"/>
      <w:r>
        <w:t>энкодеров</w:t>
      </w:r>
      <w:bookmarkEnd w:id="28"/>
      <w:proofErr w:type="spellEnd"/>
    </w:p>
    <w:p w14:paraId="37CAD42E" w14:textId="77777777"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w:t>
      </w:r>
      <w:proofErr w:type="spellStart"/>
      <w:r>
        <w:t>энкодеров</w:t>
      </w:r>
      <w:proofErr w:type="spellEnd"/>
      <w:r>
        <w:t xml:space="preserve">, подключенных к драйверу шаговых двигателей. Для реализации данного метода в микроконтроллерах </w:t>
      </w:r>
      <w:r>
        <w:rPr>
          <w:lang w:val="en-US"/>
        </w:rPr>
        <w:t>STM</w:t>
      </w:r>
      <w:r w:rsidRPr="00635BA8">
        <w:t xml:space="preserve">32 </w:t>
      </w:r>
      <w:r>
        <w:t xml:space="preserve">предусмотрена опция таймеров для аппаратной обработки сигналов инкрементальных </w:t>
      </w:r>
      <w:proofErr w:type="spellStart"/>
      <w:r>
        <w:t>энкодеров</w:t>
      </w:r>
      <w:proofErr w:type="spellEnd"/>
      <w:r>
        <w:t xml:space="preserve">. Для реализации данной опции необходимо для каждого двигателя выделить таймер, способный работать в </w:t>
      </w:r>
      <w:proofErr w:type="spellStart"/>
      <w:r>
        <w:t>энкодерном</w:t>
      </w:r>
      <w:proofErr w:type="spellEnd"/>
      <w:r>
        <w:t xml:space="preserve"> режиме, и дополнительно два вывода микроконтроллера, связанные с двумя каналами таймера. Обрабатывать сигнал </w:t>
      </w:r>
      <w:proofErr w:type="spellStart"/>
      <w:r>
        <w:t>энкодеров</w:t>
      </w:r>
      <w:proofErr w:type="spellEnd"/>
      <w:r>
        <w:t xml:space="preserve"> способны таймеры 1-5 и 8.</w:t>
      </w:r>
      <w:r w:rsidRPr="00A11CD7">
        <w:t xml:space="preserve"> </w:t>
      </w:r>
      <w:r>
        <w:t xml:space="preserve">На рисунке 3 представлена схема работы инкрементального </w:t>
      </w:r>
      <w:proofErr w:type="spellStart"/>
      <w:r>
        <w:t>энкодера</w:t>
      </w:r>
      <w:proofErr w:type="spellEnd"/>
      <w:r>
        <w:t xml:space="preserve">, основанного на </w:t>
      </w:r>
      <w:proofErr w:type="spellStart"/>
      <w:r>
        <w:t>оптопарах</w:t>
      </w:r>
      <w:proofErr w:type="spellEnd"/>
      <w:r>
        <w:t>.</w:t>
      </w:r>
    </w:p>
    <w:p w14:paraId="7B3AB103" w14:textId="77777777"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82416" cy="3590575"/>
                    </a:xfrm>
                    <a:prstGeom prst="rect">
                      <a:avLst/>
                    </a:prstGeom>
                  </pic:spPr>
                </pic:pic>
              </a:graphicData>
            </a:graphic>
          </wp:inline>
        </w:drawing>
      </w:r>
    </w:p>
    <w:p w14:paraId="15A5CB29" w14:textId="323E7329"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6E22D4">
        <w:rPr>
          <w:noProof/>
        </w:rPr>
        <w:t>11</w:t>
      </w:r>
      <w:r>
        <w:rPr>
          <w:noProof/>
        </w:rPr>
        <w:fldChar w:fldCharType="end"/>
      </w:r>
      <w:r>
        <w:t xml:space="preserve"> – Схема инкрементального </w:t>
      </w:r>
      <w:proofErr w:type="spellStart"/>
      <w:r>
        <w:t>энкодера</w:t>
      </w:r>
      <w:proofErr w:type="spellEnd"/>
    </w:p>
    <w:p w14:paraId="146F9C2B" w14:textId="77777777" w:rsidR="000D7982" w:rsidRDefault="000D7982" w:rsidP="000D7982">
      <w:pPr>
        <w:pStyle w:val="a4"/>
      </w:pPr>
      <w:r w:rsidRPr="00FE256A">
        <w:t xml:space="preserve">ШД </w:t>
      </w:r>
      <w:proofErr w:type="spellStart"/>
      <w:r w:rsidRPr="00FE256A">
        <w:t>nema</w:t>
      </w:r>
      <w:proofErr w:type="spellEnd"/>
      <w:r w:rsidRPr="00FE256A">
        <w:t xml:space="preserve"> 23 компонуются </w:t>
      </w:r>
      <w:proofErr w:type="spellStart"/>
      <w:r w:rsidRPr="00FE256A">
        <w:t>энкодерами</w:t>
      </w:r>
      <w:proofErr w:type="spellEnd"/>
      <w:r w:rsidRPr="00FE256A">
        <w:t>, изготовленными из прозрачных дисков.</w:t>
      </w:r>
      <w:r>
        <w:t xml:space="preserve"> По диаметру данных дисков через одинаковое расстояние нанесены </w:t>
      </w:r>
      <w:r>
        <w:lastRenderedPageBreak/>
        <w:t xml:space="preserve">штрихи, которые не пропускают свет, на рисунке обозначены штриховкой. Количество штрихов определяет дискретизацию измерения положения </w:t>
      </w:r>
      <w:proofErr w:type="spellStart"/>
      <w:r>
        <w:t>энкодера</w:t>
      </w:r>
      <w:proofErr w:type="spellEnd"/>
      <w:r>
        <w:t xml:space="preserve"> такого типа. В работе рассматриваются </w:t>
      </w:r>
      <w:proofErr w:type="spellStart"/>
      <w:r>
        <w:t>энкодеры</w:t>
      </w:r>
      <w:proofErr w:type="spellEnd"/>
      <w:r>
        <w:t xml:space="preserve">, дискретизация которых составляет 1000 шагов на оборот, или 0,36 градуса. Смещение одной </w:t>
      </w:r>
      <w:proofErr w:type="spellStart"/>
      <w:r>
        <w:t>оптопары</w:t>
      </w:r>
      <w:proofErr w:type="spellEnd"/>
      <w:r>
        <w:t xml:space="preserve"> на угол α, равный половине угла дискретизации позволяет устанавливать направление выражения вала двигателя. Принцип детектирования положения ротора показан на рисунке 4.</w:t>
      </w:r>
    </w:p>
    <w:p w14:paraId="18C6E0E9" w14:textId="77777777"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5546" cy="3483480"/>
                    </a:xfrm>
                    <a:prstGeom prst="rect">
                      <a:avLst/>
                    </a:prstGeom>
                  </pic:spPr>
                </pic:pic>
              </a:graphicData>
            </a:graphic>
          </wp:inline>
        </w:drawing>
      </w:r>
    </w:p>
    <w:p w14:paraId="20AF0278" w14:textId="711DB83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6E22D4">
        <w:rPr>
          <w:noProof/>
        </w:rPr>
        <w:t>12</w:t>
      </w:r>
      <w:r>
        <w:rPr>
          <w:noProof/>
        </w:rPr>
        <w:fldChar w:fldCharType="end"/>
      </w:r>
      <w:r>
        <w:t xml:space="preserve"> – Принцип подсчета положения </w:t>
      </w:r>
      <w:proofErr w:type="spellStart"/>
      <w:r>
        <w:t>энкодера</w:t>
      </w:r>
      <w:proofErr w:type="spellEnd"/>
    </w:p>
    <w:p w14:paraId="74FE756E" w14:textId="77777777" w:rsidR="000D7982" w:rsidRDefault="000D7982" w:rsidP="000D7982">
      <w:pPr>
        <w:pStyle w:val="a4"/>
      </w:pPr>
      <w:r>
        <w:t xml:space="preserve">На рисунке 4 ЧС и ПЧС обозначает вращение по часовой стрелке и против часовой стрелки соответственно. ОП1 и ОП2 обозначают соответственные </w:t>
      </w:r>
      <w:proofErr w:type="spellStart"/>
      <w:r>
        <w:t>оптопары</w:t>
      </w:r>
      <w:proofErr w:type="spellEnd"/>
      <w:r>
        <w:t xml:space="preserve">.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счетчика таймера происходит не на один, а на два. То есть один оборот шагового двигателя все равно соответствует 1000 шагам </w:t>
      </w:r>
      <w:proofErr w:type="spellStart"/>
      <w:r>
        <w:t>энкодера</w:t>
      </w:r>
      <w:proofErr w:type="spellEnd"/>
      <w:r>
        <w:t xml:space="preserve">, дискретизация так же составит 0,36 </w:t>
      </w:r>
      <w:r>
        <w:lastRenderedPageBreak/>
        <w:t xml:space="preserve">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xml:space="preserve">,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w:t>
      </w:r>
      <w:proofErr w:type="spellStart"/>
      <w:r>
        <w:t>энкодера</w:t>
      </w:r>
      <w:proofErr w:type="spellEnd"/>
      <w:r>
        <w:t>.</w:t>
      </w:r>
    </w:p>
    <w:p w14:paraId="56F7960A" w14:textId="77777777" w:rsidR="000D7982" w:rsidRPr="00062BF8" w:rsidRDefault="000D7982" w:rsidP="000D7982">
      <w:pPr>
        <w:pStyle w:val="2"/>
      </w:pPr>
      <w:bookmarkStart w:id="29" w:name="_Toc41514693"/>
      <w:r>
        <w:t>Метод захвата сигнала таймера</w:t>
      </w:r>
      <w:bookmarkEnd w:id="29"/>
    </w:p>
    <w:p w14:paraId="7343EA47" w14:textId="7777777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w:t>
      </w:r>
      <w:proofErr w:type="spellStart"/>
      <w:r>
        <w:t>засчёт</w:t>
      </w:r>
      <w:proofErr w:type="spellEnd"/>
      <w:r>
        <w:t xml:space="preserve"> обратной связи драйвера и двигателя с </w:t>
      </w:r>
      <w:proofErr w:type="spellStart"/>
      <w:r>
        <w:t>энкодером</w:t>
      </w:r>
      <w:proofErr w:type="spellEnd"/>
      <w:r>
        <w:t xml:space="preserve"> обеспечивается отсутствие пропуска шагов и обработка управляющих команд в реальном времени, можно разделить линию обратной связи. Таким образом драйвер обрабатывает информацию, поступающую с </w:t>
      </w:r>
      <w:proofErr w:type="spellStart"/>
      <w:r>
        <w:t>энкодеров</w:t>
      </w:r>
      <w:proofErr w:type="spellEnd"/>
      <w:r>
        <w:t xml:space="preserve">, а микроконтроллер обрабатывает ШИМ сигнал, генерируемый им же. Таймеры в микроконтроллерах </w:t>
      </w:r>
      <w:r>
        <w:rPr>
          <w:lang w:val="en-US"/>
        </w:rPr>
        <w:t>STM</w:t>
      </w:r>
      <w:r>
        <w:t xml:space="preserve">32 могут работать не только в режиме генерации ШИМ сигнала, но и в режиме захвата сигнала. Таким образом 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 же необходимо при каждом срабатывании прерывания на следящем таймере учитывать какой уровень задан на управляющем </w:t>
      </w:r>
      <w:proofErr w:type="spellStart"/>
      <w:r>
        <w:t>пине</w:t>
      </w:r>
      <w:proofErr w:type="spellEnd"/>
      <w:r>
        <w:t xml:space="preserve">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так же необходимо задействовать дополнительный таймер и дополнительный вход микроконтроллера. Стоит отметить, что некоторые таймеры 1-5 и 8 могут работать в подчинённом режиме, что позволяет назначить одному таймеру </w:t>
      </w:r>
      <w:r>
        <w:lastRenderedPageBreak/>
        <w:t>роль ведущего, а второму ведомого. Данная опция позволяет отслеживать сигналы внутри микроконтроллера не соединяя выводы.</w:t>
      </w:r>
    </w:p>
    <w:p w14:paraId="0F7F8E2C" w14:textId="77777777" w:rsidR="000D7982" w:rsidRPr="004B102C" w:rsidRDefault="000D7982" w:rsidP="000D7982">
      <w:pPr>
        <w:pStyle w:val="a4"/>
      </w:pPr>
      <w:r>
        <w:t xml:space="preserve">Описанные выше два метода подразумевают использование дополнительного таймера для каждого шагового двигателя. Ниже в таблице 1 приведены возможности таймеров микроконтроллера </w:t>
      </w:r>
      <w:r>
        <w:rPr>
          <w:lang w:val="en-US"/>
        </w:rPr>
        <w:t>STM</w:t>
      </w:r>
      <w:r w:rsidRPr="00094BB9">
        <w:t>32</w:t>
      </w:r>
      <w:r>
        <w:rPr>
          <w:lang w:val="en-US"/>
        </w:rPr>
        <w:t>F</w:t>
      </w:r>
      <w:r w:rsidRPr="00094BB9">
        <w:t>767</w:t>
      </w:r>
      <w:r>
        <w:rPr>
          <w:lang w:val="en-US"/>
        </w:rPr>
        <w:t>ZI</w:t>
      </w:r>
      <w:r>
        <w:t xml:space="preserve"> </w:t>
      </w:r>
      <w:r w:rsidRPr="00027128">
        <w:t>[</w:t>
      </w:r>
      <w:r>
        <w:t>6</w:t>
      </w:r>
      <w:r w:rsidRPr="00027128">
        <w:t>].</w:t>
      </w:r>
    </w:p>
    <w:p w14:paraId="2B7DE283" w14:textId="3380FB8E" w:rsidR="000D7982" w:rsidRPr="004B102C" w:rsidRDefault="000D7982" w:rsidP="00E2509E">
      <w:pPr>
        <w:pStyle w:val="af0"/>
      </w:pPr>
      <w:r>
        <w:t xml:space="preserve">Таблица </w:t>
      </w:r>
      <w:r>
        <w:rPr>
          <w:noProof/>
        </w:rPr>
        <w:fldChar w:fldCharType="begin"/>
      </w:r>
      <w:r>
        <w:rPr>
          <w:noProof/>
        </w:rPr>
        <w:instrText xml:space="preserve"> SEQ Таблица \* ARABIC </w:instrText>
      </w:r>
      <w:r>
        <w:rPr>
          <w:noProof/>
        </w:rPr>
        <w:fldChar w:fldCharType="separate"/>
      </w:r>
      <w:r w:rsidR="004C7900">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460"/>
        <w:gridCol w:w="1782"/>
        <w:gridCol w:w="2539"/>
        <w:gridCol w:w="1845"/>
        <w:gridCol w:w="1719"/>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proofErr w:type="spellStart"/>
            <w:r>
              <w:t>Энкодерный</w:t>
            </w:r>
            <w:proofErr w:type="spellEnd"/>
            <w:r>
              <w:t xml:space="preserve"> режим работы</w:t>
            </w:r>
          </w:p>
        </w:tc>
        <w:tc>
          <w:tcPr>
            <w:tcW w:w="2539" w:type="dxa"/>
            <w:vAlign w:val="center"/>
          </w:tcPr>
          <w:p w14:paraId="123535BF" w14:textId="77777777" w:rsidR="000D7982" w:rsidRDefault="000D7982" w:rsidP="00D653F2">
            <w:pPr>
              <w:pStyle w:val="a4"/>
              <w:ind w:firstLine="0"/>
              <w:jc w:val="center"/>
            </w:pPr>
            <w:r>
              <w:t>Возможность работать в режиме ведущего/ведомого</w:t>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77777777" w:rsidR="000D7982" w:rsidRDefault="000D7982" w:rsidP="000D7982">
      <w:pPr>
        <w:pStyle w:val="a4"/>
      </w:pPr>
      <w:r>
        <w:t xml:space="preserve">Как видно из таблицы 1, при использовании </w:t>
      </w:r>
      <w:proofErr w:type="spellStart"/>
      <w:r>
        <w:t>энкодерного</w:t>
      </w:r>
      <w:proofErr w:type="spellEnd"/>
      <w:r>
        <w:t xml:space="preserve"> метода для манипулятора, имеющего 6 степеней свободы, соответственно 6 шаговых двигателей необходимо будет задействовать все таймеры, имеющие внешние </w:t>
      </w:r>
      <w:r>
        <w:lastRenderedPageBreak/>
        <w:t xml:space="preserve">каналы, 1-5 и 8 для обработки </w:t>
      </w:r>
      <w:proofErr w:type="spellStart"/>
      <w:r>
        <w:t>энкодеров</w:t>
      </w:r>
      <w:proofErr w:type="spellEnd"/>
      <w:r>
        <w:t xml:space="preserve"> и 9-14 для генерации ШИМ сигнала. Что делает невозможным,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w:t>
      </w:r>
      <w:proofErr w:type="spellStart"/>
      <w:r>
        <w:t>энкодерный</w:t>
      </w:r>
      <w:proofErr w:type="spellEnd"/>
      <w:r>
        <w:t xml:space="preserve"> режим – необходимо задействовать все таймеры, имеющие внешние каналы. </w:t>
      </w:r>
    </w:p>
    <w:p w14:paraId="2E91F164" w14:textId="77777777" w:rsidR="000D7982" w:rsidRDefault="000D7982" w:rsidP="000D7982">
      <w:pPr>
        <w:pStyle w:val="2"/>
      </w:pPr>
      <w:bookmarkStart w:id="30" w:name="_Toc41514694"/>
      <w:r>
        <w:t>Интегральный метод вычисление положения</w:t>
      </w:r>
      <w:bookmarkEnd w:id="30"/>
    </w:p>
    <w:p w14:paraId="2FE655D5" w14:textId="77777777"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тегрирования текущей скорости [7</w:t>
      </w:r>
      <w:r w:rsidRPr="004B102C">
        <w:t>]</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метода представлена на рисунке 5, программная реализация алгоритма на микроконтроллере </w:t>
      </w:r>
      <w:r>
        <w:rPr>
          <w:lang w:val="en-US"/>
        </w:rPr>
        <w:t>STM</w:t>
      </w:r>
      <w:r w:rsidRPr="002946D7">
        <w:t>32</w:t>
      </w:r>
      <w:r>
        <w:rPr>
          <w:lang w:val="en-US"/>
        </w:rPr>
        <w:t>F</w:t>
      </w:r>
      <w:r w:rsidRPr="002946D7">
        <w:t>767</w:t>
      </w:r>
      <w:r>
        <w:rPr>
          <w:lang w:val="en-US"/>
        </w:rPr>
        <w:t>ZI</w:t>
      </w:r>
      <w:r w:rsidRPr="002946D7">
        <w:t xml:space="preserve"> </w:t>
      </w:r>
      <w:r>
        <w:t>представлена в приложении 1.</w:t>
      </w:r>
    </w:p>
    <w:p w14:paraId="3277A851" w14:textId="77777777" w:rsidR="000D7982" w:rsidRDefault="000D7982" w:rsidP="000D7982">
      <w:pPr>
        <w:pStyle w:val="a4"/>
        <w:keepNext/>
        <w:jc w:val="center"/>
      </w:pPr>
      <w:r>
        <w:rPr>
          <w:noProof/>
          <w:lang w:eastAsia="ru-RU"/>
        </w:rPr>
        <w:lastRenderedPageBreak/>
        <w:drawing>
          <wp:inline distT="0" distB="0" distL="0" distR="0" wp14:anchorId="7DE3301F" wp14:editId="0FBA0F9F">
            <wp:extent cx="4632960" cy="461617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0324" r="4870"/>
                    <a:stretch/>
                  </pic:blipFill>
                  <pic:spPr bwMode="auto">
                    <a:xfrm>
                      <a:off x="0" y="0"/>
                      <a:ext cx="4649989" cy="4633141"/>
                    </a:xfrm>
                    <a:prstGeom prst="rect">
                      <a:avLst/>
                    </a:prstGeom>
                    <a:ln>
                      <a:noFill/>
                    </a:ln>
                    <a:extLst>
                      <a:ext uri="{53640926-AAD7-44D8-BBD7-CCE9431645EC}">
                        <a14:shadowObscured xmlns:a14="http://schemas.microsoft.com/office/drawing/2010/main"/>
                      </a:ext>
                    </a:extLst>
                  </pic:spPr>
                </pic:pic>
              </a:graphicData>
            </a:graphic>
          </wp:inline>
        </w:drawing>
      </w:r>
    </w:p>
    <w:p w14:paraId="33810065" w14:textId="0D7326D6" w:rsidR="000D7982" w:rsidRPr="00094BB9"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6E22D4">
        <w:rPr>
          <w:noProof/>
        </w:rPr>
        <w:t>13</w:t>
      </w:r>
      <w:r>
        <w:rPr>
          <w:noProof/>
        </w:rPr>
        <w:fldChar w:fldCharType="end"/>
      </w:r>
      <w:r w:rsidRPr="005A1F10">
        <w:t xml:space="preserve"> – </w:t>
      </w:r>
      <w:r>
        <w:t>Алгоритм расчета положения</w:t>
      </w:r>
    </w:p>
    <w:p w14:paraId="76F8FBC7" w14:textId="77777777" w:rsidR="000D7982" w:rsidRPr="00746687" w:rsidRDefault="000D7982" w:rsidP="000D7982">
      <w:pPr>
        <w:pStyle w:val="a4"/>
      </w:pPr>
      <w:r>
        <w:t xml:space="preserve">На рисунке 5 </w:t>
      </w:r>
      <w:proofErr w:type="spellStart"/>
      <w:r>
        <w:rPr>
          <w:lang w:val="en-US"/>
        </w:rPr>
        <w:t>Pos</w:t>
      </w:r>
      <w:proofErr w:type="spellEnd"/>
      <w:r w:rsidRPr="00746687">
        <w:t xml:space="preserve"> – </w:t>
      </w:r>
      <w:r>
        <w:t xml:space="preserve">позиция ротора, </w:t>
      </w:r>
      <w:r>
        <w:rPr>
          <w:lang w:val="en-US"/>
        </w:rPr>
        <w:t>last</w:t>
      </w:r>
      <w:r w:rsidRPr="00746687">
        <w:t>_</w:t>
      </w:r>
      <w:r>
        <w:rPr>
          <w:lang w:val="en-US"/>
        </w:rPr>
        <w:t>speed</w:t>
      </w:r>
      <w:r>
        <w:t xml:space="preserve"> – скорость на прошлом срабатывании прерывания, </w:t>
      </w:r>
      <w:r>
        <w:rPr>
          <w:lang w:val="en-US"/>
        </w:rPr>
        <w:t>current</w:t>
      </w:r>
      <w:r w:rsidRPr="00746687">
        <w:t>_</w:t>
      </w:r>
      <w:r>
        <w:rPr>
          <w:lang w:val="en-US"/>
        </w:rPr>
        <w:t>speed</w:t>
      </w:r>
      <w:r>
        <w:t xml:space="preserve"> – текущая скорость, </w:t>
      </w:r>
      <w:proofErr w:type="spellStart"/>
      <w:r>
        <w:rPr>
          <w:lang w:val="en-US"/>
        </w:rPr>
        <w:t>tim</w:t>
      </w:r>
      <w:proofErr w:type="spellEnd"/>
      <w:r>
        <w:t>_</w:t>
      </w:r>
      <w:r>
        <w:rPr>
          <w:lang w:val="en-US"/>
        </w:rPr>
        <w:t>frequency</w:t>
      </w:r>
      <w:r w:rsidRPr="00746687">
        <w:t xml:space="preserve"> </w:t>
      </w:r>
      <w:r>
        <w:t>– частота таймера, использующегося для вычисления положения.  Вычисление положения ротора осуществляется по методу трапеций.</w:t>
      </w:r>
    </w:p>
    <w:p w14:paraId="48E0005F" w14:textId="77777777" w:rsidR="000D7982" w:rsidRPr="00D233F5" w:rsidRDefault="000D7982" w:rsidP="000D7982">
      <w:pPr>
        <w:pStyle w:val="a4"/>
      </w:pPr>
      <w:r>
        <w:t>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ухода 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w:t>
      </w:r>
      <w:r>
        <w:lastRenderedPageBreak/>
        <w:t xml:space="preserve">образом, для управления серводвигателями используется один аппаратный 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41ECC80A" w14:textId="77777777" w:rsidR="000D7982" w:rsidRPr="004B102C" w:rsidRDefault="000D7982" w:rsidP="000D7982">
      <w:pPr>
        <w:rPr>
          <w:rFonts w:ascii="Times New Roman" w:hAnsi="Times New Roman" w:cs="Times New Roman"/>
          <w:sz w:val="28"/>
          <w:szCs w:val="28"/>
        </w:rPr>
      </w:pPr>
      <w:r w:rsidRPr="004B102C">
        <w:br w:type="page"/>
      </w:r>
    </w:p>
    <w:p w14:paraId="33C301D9" w14:textId="77777777" w:rsidR="000D7982" w:rsidRDefault="000D7982" w:rsidP="000D7982">
      <w:pPr>
        <w:pStyle w:val="1"/>
      </w:pPr>
      <w:bookmarkStart w:id="31" w:name="_Toc41514695"/>
      <w:r>
        <w:lastRenderedPageBreak/>
        <w:t>Сравнение методов вычисления положения</w:t>
      </w:r>
      <w:bookmarkEnd w:id="31"/>
    </w:p>
    <w:p w14:paraId="5B2AAFFB" w14:textId="77777777"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w:t>
      </w:r>
      <w:proofErr w:type="spellStart"/>
      <w:r>
        <w:t>микрошагов</w:t>
      </w:r>
      <w:proofErr w:type="spellEnd"/>
      <w:r>
        <w:t xml:space="preserve"> на оборот ротора, что соответствует количеству шагов </w:t>
      </w:r>
      <w:proofErr w:type="spellStart"/>
      <w:r>
        <w:t>энкодера</w:t>
      </w:r>
      <w:proofErr w:type="spellEnd"/>
      <w:r>
        <w:t xml:space="preserve">, считываемых таймером микроконтроллера за один оборот. Из-за особенностей аппаратной обработки </w:t>
      </w:r>
      <w:proofErr w:type="spellStart"/>
      <w:r>
        <w:t>энкодеров</w:t>
      </w:r>
      <w:proofErr w:type="spellEnd"/>
      <w:r>
        <w:t xml:space="preserve"> на </w:t>
      </w:r>
      <w:r>
        <w:rPr>
          <w:lang w:val="en-US"/>
        </w:rPr>
        <w:t>STM</w:t>
      </w:r>
      <w:r w:rsidRPr="004B656D">
        <w:t xml:space="preserve">32 </w:t>
      </w:r>
      <w:r>
        <w:t>каждый импульс считается 2 раза, соответственно дискретизация</w:t>
      </w:r>
      <w:r w:rsidRPr="00DD1A00">
        <w:t xml:space="preserve"> </w:t>
      </w:r>
      <w:r>
        <w:t>(</w:t>
      </w:r>
      <w:r>
        <w:rPr>
          <w:lang w:val="en-US"/>
        </w:rPr>
        <w:t>d</w:t>
      </w:r>
      <w:r w:rsidRPr="00DD1A00">
        <w:t>)</w:t>
      </w:r>
      <w:r>
        <w:t xml:space="preserve"> положения ротора, считанная с </w:t>
      </w:r>
      <w:proofErr w:type="spellStart"/>
      <w:r>
        <w:t>энкодера</w:t>
      </w:r>
      <w:proofErr w:type="spellEnd"/>
      <w:r>
        <w:t>, также составляет 2 шага, или 0,36 градуса, что видно из формулы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77777777" w:rsidR="000D7982" w:rsidRPr="000E3B84" w:rsidRDefault="000D7982" w:rsidP="00E2509E">
            <w:pPr>
              <w:pStyle w:val="af0"/>
            </w:pPr>
            <w:r>
              <w:t>(</w:t>
            </w:r>
            <w:r>
              <w:rPr>
                <w:noProof/>
              </w:rPr>
              <w:fldChar w:fldCharType="begin"/>
            </w:r>
            <w:r>
              <w:rPr>
                <w:noProof/>
              </w:rPr>
              <w:instrText xml:space="preserve"> SEQ Формула \* ARABIC </w:instrText>
            </w:r>
            <w:r>
              <w:rPr>
                <w:noProof/>
              </w:rPr>
              <w:fldChar w:fldCharType="separate"/>
            </w:r>
            <w:r>
              <w:rPr>
                <w:noProof/>
              </w:rPr>
              <w:t>1</w:t>
            </w:r>
            <w:r>
              <w:rPr>
                <w:noProof/>
              </w:rPr>
              <w:fldChar w:fldCharType="end"/>
            </w:r>
            <w:r>
              <w:t>)</w:t>
            </w:r>
          </w:p>
        </w:tc>
      </w:tr>
    </w:tbl>
    <w:p w14:paraId="21367C8F" w14:textId="77777777" w:rsidR="000D7982" w:rsidRDefault="000D7982" w:rsidP="000D7982">
      <w:pPr>
        <w:pStyle w:val="a4"/>
      </w:pPr>
      <w:r>
        <w:t xml:space="preserve">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w:t>
      </w:r>
      <w:proofErr w:type="spellStart"/>
      <w:r>
        <w:t>энекдеров</w:t>
      </w:r>
      <w:proofErr w:type="spellEnd"/>
      <w:r>
        <w:t xml:space="preserve">, при разных частотах срабатывания прерывания. </w:t>
      </w:r>
    </w:p>
    <w:p w14:paraId="42553DD6" w14:textId="77777777" w:rsidR="000D7982" w:rsidRDefault="000D7982" w:rsidP="000D7982">
      <w:pPr>
        <w:pStyle w:val="a4"/>
      </w:pPr>
      <w:r>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77777777" w:rsidR="000D7982" w:rsidRPr="006A2582" w:rsidRDefault="000D7982" w:rsidP="000D7982">
      <w:pPr>
        <w:pStyle w:val="a4"/>
      </w:pPr>
      <w:r>
        <w:lastRenderedPageBreak/>
        <w:t>На рисунках 6 и 7 представлены график зависимости максимальной и медианной ошибок положения ротора от частоты срабатывания прерывания.</w:t>
      </w:r>
    </w:p>
    <w:p w14:paraId="28CE4683" w14:textId="77777777" w:rsidR="000D7982" w:rsidRDefault="000D7982" w:rsidP="00E2509E">
      <w:pPr>
        <w:pStyle w:val="af0"/>
      </w:pPr>
      <w:r w:rsidRPr="004137BF">
        <w:rPr>
          <w:noProof/>
          <w:lang w:eastAsia="ru-RU"/>
        </w:rPr>
        <w:drawing>
          <wp:inline distT="0" distB="0" distL="0" distR="0" wp14:anchorId="6FF61210" wp14:editId="4E1FDEB5">
            <wp:extent cx="4556760" cy="3062357"/>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71414" cy="3072205"/>
                    </a:xfrm>
                    <a:prstGeom prst="rect">
                      <a:avLst/>
                    </a:prstGeom>
                  </pic:spPr>
                </pic:pic>
              </a:graphicData>
            </a:graphic>
          </wp:inline>
        </w:drawing>
      </w:r>
    </w:p>
    <w:p w14:paraId="0C73E323" w14:textId="1E4E93A4"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6E22D4">
        <w:rPr>
          <w:noProof/>
        </w:rPr>
        <w:t>14</w:t>
      </w:r>
      <w:r>
        <w:rPr>
          <w:noProof/>
        </w:rPr>
        <w:fldChar w:fldCharType="end"/>
      </w:r>
      <w:r>
        <w:t xml:space="preserve"> – Зависимость ошибок в диапазоне 1 – 100 Гц</w:t>
      </w:r>
    </w:p>
    <w:p w14:paraId="54DD7D7F" w14:textId="77777777" w:rsidR="000D7982" w:rsidRDefault="000D7982" w:rsidP="00E2509E">
      <w:pPr>
        <w:pStyle w:val="af0"/>
      </w:pPr>
      <w:r>
        <w:rPr>
          <w:noProof/>
          <w:lang w:eastAsia="ru-RU"/>
        </w:rPr>
        <w:drawing>
          <wp:inline distT="0" distB="0" distL="0" distR="0" wp14:anchorId="37AF9900" wp14:editId="668D6745">
            <wp:extent cx="4282440" cy="2879833"/>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97362" cy="2889867"/>
                    </a:xfrm>
                    <a:prstGeom prst="rect">
                      <a:avLst/>
                    </a:prstGeom>
                  </pic:spPr>
                </pic:pic>
              </a:graphicData>
            </a:graphic>
          </wp:inline>
        </w:drawing>
      </w:r>
    </w:p>
    <w:p w14:paraId="50244B6D" w14:textId="10039B01"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6E22D4">
        <w:rPr>
          <w:noProof/>
        </w:rPr>
        <w:t>15</w:t>
      </w:r>
      <w:r>
        <w:rPr>
          <w:noProof/>
        </w:rPr>
        <w:fldChar w:fldCharType="end"/>
      </w:r>
      <w:r>
        <w:t xml:space="preserve"> - Зависимость ошибок в диапазоне 100 – 1000 Гц</w:t>
      </w:r>
    </w:p>
    <w:p w14:paraId="1B6E69B8" w14:textId="77777777" w:rsidR="000D7982" w:rsidRDefault="000D7982" w:rsidP="000D7982">
      <w:pPr>
        <w:pStyle w:val="a4"/>
        <w:rPr>
          <w:color w:val="000000" w:themeColor="text1"/>
        </w:rPr>
      </w:pPr>
      <w:r>
        <w:t xml:space="preserve">Как видно из рисунка 6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w:t>
      </w:r>
      <w:r>
        <w:lastRenderedPageBreak/>
        <w:t xml:space="preserve">необходимо применять фильтры сглаживания выбросов. </w:t>
      </w:r>
      <w:r>
        <w:rPr>
          <w:color w:val="000000" w:themeColor="text1"/>
        </w:rPr>
        <w:t xml:space="preserve">При 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5DA7881" w14:textId="77777777" w:rsidR="000D7982" w:rsidRDefault="000D7982" w:rsidP="000D7982">
      <w:pPr>
        <w:pStyle w:val="a4"/>
        <w:rPr>
          <w:color w:val="000000" w:themeColor="text1"/>
        </w:rPr>
      </w:pPr>
      <w:r>
        <w:rPr>
          <w:color w:val="000000" w:themeColor="text1"/>
        </w:rPr>
        <w:t xml:space="preserve">Так 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xml:space="preserve">,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 Согласно проведенным измерением время, необходимое на выполнение одного прерывания для интегрального таймера для расчёта положения четырех двигателей составляет </w:t>
      </w:r>
      <w:r w:rsidRPr="00DE4D8D">
        <w:rPr>
          <w:color w:val="000000" w:themeColor="text1"/>
        </w:rPr>
        <w:t>64</w:t>
      </w:r>
      <w:r>
        <w:rPr>
          <w:color w:val="000000" w:themeColor="text1"/>
        </w:rPr>
        <w:t xml:space="preserve">мкс,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 xml:space="preserve">,4% от общего вычислительного времени микроконтроллера. При необходимости частоту срабатывания интегральных прерываний допустимо снижать со 300 Гц, тогда медианная ошибка останется близкой к нулю, а выбросы текущей ошибки 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ия, причем на частотах более 40 Гц частота резкого изменения ошибки положения ротора совпадает с частотой срабатывания интегрального прерывания. </w:t>
      </w:r>
      <w:r>
        <w:rPr>
          <w:color w:val="000000" w:themeColor="text1"/>
        </w:rPr>
        <w:br w:type="page"/>
      </w:r>
    </w:p>
    <w:p w14:paraId="7F64921E" w14:textId="195406DB" w:rsidR="005C675C" w:rsidRDefault="005C675C" w:rsidP="000D7982">
      <w:pPr>
        <w:pStyle w:val="a4"/>
      </w:pPr>
      <w:r>
        <w:lastRenderedPageBreak/>
        <w:t>Планирование траектории</w:t>
      </w:r>
    </w:p>
    <w:p w14:paraId="4FA35597" w14:textId="192FB319" w:rsidR="001643B0" w:rsidRDefault="009B6C24" w:rsidP="00F63456">
      <w:pPr>
        <w:pStyle w:val="a4"/>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F63456">
        <w:rPr>
          <w:rFonts w:eastAsiaTheme="minorEastAsia"/>
        </w:rPr>
        <w:t>, вычисляемый по формуле 1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pt;height:28.35pt" o:ole="">
                  <v:imagedata r:id="rId23" o:title=""/>
                </v:shape>
                <o:OLEObject Type="Embed" ProgID="Equation.DSMT4" ShapeID="_x0000_i1025" DrawAspect="Content" ObjectID="_1653684699" r:id="rId24"/>
              </w:object>
            </w:r>
            <w:r w:rsidR="00F63456">
              <w:rPr>
                <w:i/>
              </w:rPr>
              <w:t>,</w:t>
            </w:r>
          </w:p>
        </w:tc>
        <w:tc>
          <w:tcPr>
            <w:tcW w:w="703" w:type="dxa"/>
            <w:vAlign w:val="center"/>
          </w:tcPr>
          <w:p w14:paraId="2DC240B0" w14:textId="77777777"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Pr>
                <w:noProof/>
              </w:rPr>
              <w:t>1</w:t>
            </w:r>
            <w:r>
              <w:rPr>
                <w:noProof/>
              </w:rPr>
              <w:fldChar w:fldCharType="end"/>
            </w:r>
            <w:r>
              <w:t>)</w:t>
            </w:r>
          </w:p>
        </w:tc>
      </w:tr>
    </w:tbl>
    <w:p w14:paraId="49E07ABE" w14:textId="5D04D236" w:rsidR="005722AD" w:rsidRDefault="00F63456" w:rsidP="005722AD">
      <w:pPr>
        <w:pStyle w:val="a4"/>
      </w:pPr>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5722AD">
        <w:t xml:space="preserve"> положением ЗУ. </w:t>
      </w:r>
    </w:p>
    <w:p w14:paraId="5ABDE1A4" w14:textId="3D611412" w:rsidR="005C675C"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xml:space="preserve">. Все методы построения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 и </w:t>
      </w:r>
      <w:r w:rsidR="005E6791">
        <w:rPr>
          <w:rFonts w:eastAsiaTheme="minorEastAsia"/>
        </w:rPr>
        <w:t>методы,</w:t>
      </w:r>
      <w:r>
        <w:rPr>
          <w:rFonts w:eastAsiaTheme="minorEastAsia"/>
        </w:rPr>
        <w:t xml:space="preserve"> работающие в декартовом пространстве. </w:t>
      </w:r>
      <w:r w:rsidR="005E6791">
        <w:rPr>
          <w:rFonts w:eastAsiaTheme="minorEastAsia"/>
        </w:rPr>
        <w:t>На рисунке 123 приведена подробная схема разделени</w:t>
      </w:r>
      <w:r w:rsidR="00EF0825">
        <w:rPr>
          <w:rFonts w:eastAsiaTheme="minorEastAsia"/>
        </w:rPr>
        <w:t>я методов построения траекторий согласно [</w:t>
      </w:r>
      <w:proofErr w:type="spellStart"/>
      <w:r w:rsidR="00EF0825" w:rsidRPr="00EF0825">
        <w:rPr>
          <w:rFonts w:eastAsiaTheme="minorEastAsia"/>
        </w:rPr>
        <w:t>Siciliano</w:t>
      </w:r>
      <w:proofErr w:type="spellEnd"/>
      <w:r w:rsidR="00EF0825" w:rsidRPr="00EF0825">
        <w:rPr>
          <w:rFonts w:eastAsiaTheme="minorEastAsia"/>
        </w:rPr>
        <w:t xml:space="preserve"> 08b]</w:t>
      </w:r>
      <w:r w:rsidR="00EF0825">
        <w:rPr>
          <w:rFonts w:eastAsiaTheme="minorEastAsia"/>
        </w:rPr>
        <w:t>.</w:t>
      </w:r>
    </w:p>
    <w:p w14:paraId="32A431D9" w14:textId="4CCD6074" w:rsidR="005E6791" w:rsidRDefault="00EF0825" w:rsidP="00E2509E">
      <w:pPr>
        <w:pStyle w:val="af0"/>
      </w:pPr>
      <w:r>
        <w:rPr>
          <w:noProof/>
          <w:lang w:eastAsia="ru-RU"/>
        </w:rPr>
        <w:lastRenderedPageBreak/>
        <w:drawing>
          <wp:inline distT="0" distB="0" distL="0" distR="0" wp14:anchorId="02F3AB7F" wp14:editId="6666AD4D">
            <wp:extent cx="5807075" cy="3314566"/>
            <wp:effectExtent l="0" t="0" r="3175"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9264" t="7597" r="2641" b="4805"/>
                    <a:stretch/>
                  </pic:blipFill>
                  <pic:spPr bwMode="auto">
                    <a:xfrm>
                      <a:off x="0" y="0"/>
                      <a:ext cx="5814351" cy="3318719"/>
                    </a:xfrm>
                    <a:prstGeom prst="rect">
                      <a:avLst/>
                    </a:prstGeom>
                    <a:ln>
                      <a:noFill/>
                    </a:ln>
                    <a:extLst>
                      <a:ext uri="{53640926-AAD7-44D8-BBD7-CCE9431645EC}">
                        <a14:shadowObscured xmlns:a14="http://schemas.microsoft.com/office/drawing/2010/main"/>
                      </a:ext>
                    </a:extLst>
                  </pic:spPr>
                </pic:pic>
              </a:graphicData>
            </a:graphic>
          </wp:inline>
        </w:drawing>
      </w:r>
    </w:p>
    <w:p w14:paraId="7DFA2172" w14:textId="4180B598" w:rsidR="00EF0825" w:rsidRDefault="00EF0825" w:rsidP="00EF0825"/>
    <w:p w14:paraId="01C36A87" w14:textId="2A7DDACF" w:rsidR="00EF0825" w:rsidRDefault="00EF0825" w:rsidP="00EF0825">
      <w:pPr>
        <w:pStyle w:val="a4"/>
      </w:pPr>
      <w:r>
        <w:t xml:space="preserve">Сосредоточим 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яет собой отрезок прямой. Когда-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ачальная точка следующего пути- 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p>
    <w:p w14:paraId="2E2BEF22" w14:textId="59E4DB55" w:rsidR="004C7900" w:rsidRDefault="004C7900" w:rsidP="00E2509E">
      <w:pPr>
        <w:pStyle w:val="af0"/>
      </w:pPr>
      <w:r>
        <w:lastRenderedPageBreak/>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 xml:space="preserve">Движение приводов </w:t>
            </w:r>
            <w:proofErr w:type="spellStart"/>
            <w:r>
              <w:rPr>
                <w:sz w:val="24"/>
                <w:szCs w:val="24"/>
              </w:rPr>
              <w:t>плавнее</w:t>
            </w:r>
            <w:proofErr w:type="spellEnd"/>
            <w:r>
              <w:rPr>
                <w:sz w:val="24"/>
                <w:szCs w:val="24"/>
              </w:rPr>
              <w:t xml:space="preserve">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45EFAE5E"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Что необходимо для остановки ЗУ в заданной координате. В промышленных конвейерных системах производные обобщенных координат приравниваются к скорости полотна конвейера, что позволяет синхронизировать положение ЗУ и объекта на конвейере. (</w:t>
      </w:r>
      <w:r w:rsidR="00912ECF" w:rsidRPr="00912ECF">
        <w:rPr>
          <w:highlight w:val="red"/>
        </w:rPr>
        <w:t>Попробовать найти источник)</w:t>
      </w:r>
      <w:r w:rsidR="00912ECF">
        <w:t xml:space="preserve"> </w:t>
      </w:r>
    </w:p>
    <w:p w14:paraId="18706A31" w14:textId="4468F1EB" w:rsidR="00912ECF" w:rsidRDefault="00912ECF" w:rsidP="008D2271">
      <w:pPr>
        <w:pStyle w:val="a4"/>
      </w:pPr>
      <w:r>
        <w:t>Для стационарных систем на траекторию движения ЗУ накладываются следующие ограничения</w:t>
      </w:r>
      <w:r w:rsidR="003A4008">
        <w:t>. (</w:t>
      </w:r>
      <w:proofErr w:type="spellStart"/>
      <w:r w:rsidR="003A4008">
        <w:t>Шахинпур</w:t>
      </w:r>
      <w:proofErr w:type="spellEnd"/>
      <w:r w:rsidR="003A4008">
        <w:t>)</w:t>
      </w:r>
    </w:p>
    <w:p w14:paraId="3D790835" w14:textId="1E9E1B5B" w:rsidR="00912ECF" w:rsidRDefault="003A4008" w:rsidP="00912ECF">
      <w:pPr>
        <w:pStyle w:val="a4"/>
        <w:numPr>
          <w:ilvl w:val="0"/>
          <w:numId w:val="9"/>
        </w:numPr>
      </w:pPr>
      <w:r>
        <w:t>Фиксированные начальное и конечное положения ЗУ.</w:t>
      </w:r>
    </w:p>
    <w:p w14:paraId="3A10B2E5" w14:textId="2E983F14" w:rsidR="003A4008" w:rsidRDefault="003A4008" w:rsidP="00912ECF">
      <w:pPr>
        <w:pStyle w:val="a4"/>
        <w:numPr>
          <w:ilvl w:val="0"/>
          <w:numId w:val="9"/>
        </w:numPr>
      </w:pPr>
      <w:r>
        <w:t>Нулевые начальная и конечная скорости.</w:t>
      </w:r>
    </w:p>
    <w:p w14:paraId="2B8774E5" w14:textId="696EC559" w:rsidR="003A4008" w:rsidRDefault="003A4008" w:rsidP="003A4008">
      <w:pPr>
        <w:pStyle w:val="a4"/>
        <w:numPr>
          <w:ilvl w:val="0"/>
          <w:numId w:val="9"/>
        </w:numPr>
      </w:pPr>
      <w:r>
        <w:t>Нулевые начальное и конечное ускорения.</w:t>
      </w:r>
    </w:p>
    <w:p w14:paraId="17625BAD" w14:textId="44793F59" w:rsidR="00E2509E" w:rsidRPr="00E2509E" w:rsidRDefault="00E2509E" w:rsidP="003A4008">
      <w:pPr>
        <w:pStyle w:val="a4"/>
        <w:rPr>
          <w:color w:val="FF0000"/>
        </w:rPr>
      </w:pPr>
      <w:r w:rsidRPr="00E2509E">
        <w:rPr>
          <w:color w:val="FF0000"/>
        </w:rPr>
        <w:t xml:space="preserve">Описание через трапецию </w:t>
      </w:r>
    </w:p>
    <w:p w14:paraId="24C99EF6" w14:textId="710BEF3D" w:rsidR="00745F7E" w:rsidRDefault="00745F7E" w:rsidP="003A4008">
      <w:pPr>
        <w:pStyle w:val="a4"/>
      </w:pPr>
      <w:r>
        <w:t>Трапециевидные траектории можно описать с помощью системы уравнений 123</w:t>
      </w:r>
    </w:p>
    <w:p w14:paraId="71E5F543" w14:textId="02771404" w:rsidR="00745F7E" w:rsidRPr="00C505FA" w:rsidRDefault="001755DA" w:rsidP="003A4008">
      <w:pPr>
        <w:pStyle w:val="a4"/>
        <w:rPr>
          <w:i/>
          <w:lang w:val="en-US"/>
        </w:rPr>
      </w:pPr>
      <w:r w:rsidRPr="001755DA">
        <w:rPr>
          <w:position w:val="-4"/>
        </w:rPr>
        <w:object w:dxaOrig="180" w:dyaOrig="279" w14:anchorId="1FE2CF71">
          <v:shape id="_x0000_i1029" type="#_x0000_t75" style="width:9.25pt;height:14.2pt" o:ole="">
            <v:imagedata r:id="rId26" o:title=""/>
          </v:shape>
          <o:OLEObject Type="Embed" ProgID="Equation.DSMT4" ShapeID="_x0000_i1029" DrawAspect="Content" ObjectID="_1653684700" r:id="rId27"/>
        </w:object>
      </w: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t,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p>
    <w:p w14:paraId="0C5C897C" w14:textId="68B01417" w:rsidR="007A3FA8" w:rsidRDefault="007A3FA8" w:rsidP="003A4008">
      <w:pPr>
        <w:pStyle w:val="a4"/>
      </w:pPr>
      <w:proofErr w:type="spellStart"/>
      <w:r>
        <w:t>Соовтветственно</w:t>
      </w:r>
      <w:proofErr w:type="spellEnd"/>
      <w:r>
        <w:t xml:space="preserve"> </w:t>
      </w:r>
    </w:p>
    <w:p w14:paraId="7DF469D6" w14:textId="5975F26E" w:rsidR="007A3FA8" w:rsidRPr="00C505FA" w:rsidRDefault="007A3FA8" w:rsidP="007A3FA8">
      <w:pPr>
        <w:pStyle w:val="a4"/>
        <w:rPr>
          <w:i/>
          <w:lang w:val="en-US"/>
        </w:rPr>
      </w:pPr>
      <w:r w:rsidRPr="001755DA">
        <w:rPr>
          <w:position w:val="-4"/>
        </w:rPr>
        <w:object w:dxaOrig="180" w:dyaOrig="279" w14:anchorId="52FE3998">
          <v:shape id="_x0000_i1030" type="#_x0000_t75" style="width:9.25pt;height:14.2pt" o:ole="">
            <v:imagedata r:id="rId26" o:title=""/>
          </v:shape>
          <o:OLEObject Type="Embed" ProgID="Equation.DSMT4" ShapeID="_x0000_i1030" DrawAspect="Content" ObjectID="_1653684701" r:id="rId28"/>
        </w:object>
      </w: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0</m:t>
                </m:r>
                <m:r>
                  <w:rPr>
                    <w:rFonts w:ascii="Cambria Math" w:hAnsi="Cambria Math"/>
                    <w:lang w:val="en-US"/>
                  </w:rPr>
                  <m:t xml:space="preserve">,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p>
    <w:p w14:paraId="45FFA9E5" w14:textId="77777777" w:rsidR="007A3FA8" w:rsidRDefault="007A3FA8" w:rsidP="003A4008">
      <w:pPr>
        <w:pStyle w:val="a4"/>
      </w:pPr>
    </w:p>
    <w:p w14:paraId="398186AF" w14:textId="1E145062" w:rsidR="007A3FA8" w:rsidRDefault="007A3FA8" w:rsidP="003A4008">
      <w:pPr>
        <w:pStyle w:val="a4"/>
        <w:rPr>
          <w:rFonts w:eastAsiaTheme="minorEastAsia"/>
        </w:rPr>
      </w:pPr>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 xml:space="preserve">– ускорения разгона и торможения,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Pr>
          <w:rFonts w:eastAsiaTheme="minorEastAsia"/>
        </w:rPr>
        <w:t xml:space="preserve"> – установившаяся скорость. График скоростей приведен на рисунке 123.</w:t>
      </w:r>
    </w:p>
    <w:p w14:paraId="7DB32D6F" w14:textId="77777777" w:rsidR="006E22D4" w:rsidRDefault="006E22D4" w:rsidP="006E22D4">
      <w:pPr>
        <w:pStyle w:val="a4"/>
        <w:keepNext/>
        <w:jc w:val="center"/>
      </w:pPr>
      <w:r>
        <w:rPr>
          <w:noProof/>
          <w:lang w:eastAsia="ru-RU"/>
        </w:rPr>
        <w:drawing>
          <wp:inline distT="0" distB="0" distL="0" distR="0" wp14:anchorId="7ACCB407" wp14:editId="1A1E12E4">
            <wp:extent cx="2999509" cy="3386186"/>
            <wp:effectExtent l="0" t="0" r="0" b="508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00184" cy="3386948"/>
                    </a:xfrm>
                    <a:prstGeom prst="rect">
                      <a:avLst/>
                    </a:prstGeom>
                  </pic:spPr>
                </pic:pic>
              </a:graphicData>
            </a:graphic>
          </wp:inline>
        </w:drawing>
      </w:r>
    </w:p>
    <w:p w14:paraId="481A5FE1" w14:textId="31E1AA19" w:rsidR="007A3FA8" w:rsidRDefault="006E22D4" w:rsidP="006E22D4">
      <w:pPr>
        <w:pStyle w:val="af0"/>
      </w:pPr>
      <w:r>
        <w:t xml:space="preserve">Рисунок </w:t>
      </w:r>
      <w:fldSimple w:instr=" SEQ Рисунок \* ARABIC ">
        <w:r>
          <w:rPr>
            <w:noProof/>
          </w:rPr>
          <w:t>16</w:t>
        </w:r>
      </w:fldSimple>
      <w:r w:rsidRPr="006E22D4">
        <w:t xml:space="preserve"> – </w:t>
      </w:r>
      <w:r>
        <w:t>метод трапеций</w:t>
      </w:r>
    </w:p>
    <w:p w14:paraId="5995D8FF" w14:textId="297CF2F6" w:rsidR="003A4008" w:rsidRDefault="003A4008" w:rsidP="003A4008">
      <w:pPr>
        <w:pStyle w:val="a4"/>
      </w:pPr>
      <w:r>
        <w:t>Согласно вышеописанным ограничением приведем описание траектории с использованием полинома 3й степени.</w:t>
      </w:r>
    </w:p>
    <w:p w14:paraId="51E66511" w14:textId="258FBD53" w:rsidR="003C1CCA" w:rsidRDefault="003C1CCA" w:rsidP="003C1CCA">
      <w:pPr>
        <w:pStyle w:val="a4"/>
      </w:pPr>
      <w:r>
        <w:t>Ограничения, накладываемые на траекторию, выражаются формулой 1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154223">
        <w:tc>
          <w:tcPr>
            <w:tcW w:w="8642" w:type="dxa"/>
          </w:tcPr>
          <w:p w14:paraId="0EC01A17" w14:textId="77777777" w:rsidR="003C1CCA" w:rsidRPr="00561888" w:rsidRDefault="003C1CCA" w:rsidP="0015422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15422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154223" w:rsidP="0015422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154223" w:rsidP="0015422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77777777"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Pr>
                <w:noProof/>
              </w:rPr>
              <w:t>2</w:t>
            </w:r>
            <w:r>
              <w:rPr>
                <w:noProof/>
              </w:rPr>
              <w:fldChar w:fldCharType="end"/>
            </w:r>
            <w:r>
              <w:t>)</w:t>
            </w:r>
          </w:p>
        </w:tc>
      </w:tr>
    </w:tbl>
    <w:p w14:paraId="0F90AD53" w14:textId="6BB6B9B3" w:rsidR="003C1CCA" w:rsidRPr="003C1CCA" w:rsidRDefault="003C1CCA" w:rsidP="003C1CCA">
      <w:pPr>
        <w:pStyle w:val="a4"/>
        <w:rPr>
          <w:rFonts w:eastAsiaTheme="minorEastAsia"/>
        </w:rPr>
      </w:pPr>
      <w:r>
        <w:lastRenderedPageBreak/>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енной координаты и ее скорост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Pr>
          <w:rFonts w:eastAsiaTheme="minorEastAsia"/>
        </w:rPr>
        <w:t xml:space="preserve"> – начально и конечное значения угловой координат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Pr>
          <w:rFonts w:eastAsiaTheme="minorEastAsia"/>
        </w:rPr>
        <w:t xml:space="preserve"> – время, необходимое для достижения заданного управления. </w:t>
      </w:r>
      <w:r w:rsidRPr="00A71054">
        <w:t xml:space="preserve">Эти ограничения </w:t>
      </w:r>
      <w:r>
        <w:t>однозначно определяют конкретным кубическим полиномом, представленным в формуле 3</w:t>
      </w:r>
      <w:r w:rsidRPr="00604C1F">
        <w:t xml:space="preserve"> </w:t>
      </w:r>
      <w:r>
        <w:t>[11</w:t>
      </w:r>
      <w:r w:rsidRPr="004B102C">
        <w:t>, 1</w:t>
      </w:r>
      <w:r>
        <w:t>2]</w:t>
      </w:r>
      <w:r w:rsidRPr="00604C1F">
        <w:t>.</w:t>
      </w:r>
      <w:r w:rsidRPr="004B102C">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154223"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154223"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154223"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154223"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tc>
        <w:tc>
          <w:tcPr>
            <w:tcW w:w="703" w:type="dxa"/>
            <w:vAlign w:val="center"/>
          </w:tcPr>
          <w:p w14:paraId="516620FF" w14:textId="77777777"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Pr>
                <w:noProof/>
              </w:rPr>
              <w:t>3</w:t>
            </w:r>
            <w:r>
              <w:rPr>
                <w:noProof/>
              </w:rPr>
              <w:fldChar w:fldCharType="end"/>
            </w:r>
            <w:r>
              <w:t>)</w:t>
            </w:r>
          </w:p>
        </w:tc>
      </w:tr>
    </w:tbl>
    <w:p w14:paraId="3F53F012" w14:textId="35D6E4E4"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3, можно сделать так что 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1017D347" w14:textId="2EA89C3E" w:rsidR="00E2509E" w:rsidRPr="00E2509E" w:rsidRDefault="00E2509E" w:rsidP="003C1CCA">
      <w:pPr>
        <w:pStyle w:val="a4"/>
        <w:rPr>
          <w:color w:val="FF0000"/>
        </w:rPr>
      </w:pPr>
      <w:r w:rsidRPr="00E2509E">
        <w:rPr>
          <w:color w:val="FF0000"/>
        </w:rPr>
        <w:t>Описание через 5ую степень</w:t>
      </w:r>
    </w:p>
    <w:p w14:paraId="077B8F9F" w14:textId="1C443B1A" w:rsidR="0018019D" w:rsidRDefault="0018019D" w:rsidP="003A4008">
      <w:pPr>
        <w:pStyle w:val="a4"/>
      </w:pPr>
      <w:r>
        <w:t>При использовании полинома 5ой степени траектории звеньев принимают следующий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440D61">
        <w:tc>
          <w:tcPr>
            <w:tcW w:w="8642" w:type="dxa"/>
          </w:tcPr>
          <w:p w14:paraId="18772554" w14:textId="149844D9"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77777777" w:rsidR="0018019D" w:rsidRPr="000E3B84" w:rsidRDefault="0018019D" w:rsidP="00440D61">
            <w:pPr>
              <w:pStyle w:val="af0"/>
            </w:pPr>
            <w:r>
              <w:t>(</w:t>
            </w:r>
            <w:r>
              <w:rPr>
                <w:noProof/>
              </w:rPr>
              <w:fldChar w:fldCharType="begin"/>
            </w:r>
            <w:r>
              <w:rPr>
                <w:noProof/>
              </w:rPr>
              <w:instrText xml:space="preserve"> SEQ Формула \* ARABIC </w:instrText>
            </w:r>
            <w:r>
              <w:rPr>
                <w:noProof/>
              </w:rPr>
              <w:fldChar w:fldCharType="separate"/>
            </w:r>
            <w:r>
              <w:rPr>
                <w:noProof/>
              </w:rPr>
              <w:t>3</w:t>
            </w:r>
            <w:r>
              <w:rPr>
                <w:noProof/>
              </w:rPr>
              <w:fldChar w:fldCharType="end"/>
            </w:r>
            <w:r>
              <w:t>)</w:t>
            </w:r>
          </w:p>
        </w:tc>
      </w:tr>
    </w:tbl>
    <w:p w14:paraId="50D9C489" w14:textId="2B78C8DD" w:rsidR="0018019D" w:rsidRPr="00B42CC8" w:rsidRDefault="009004BB" w:rsidP="003A4008">
      <w:pPr>
        <w:pStyle w:val="a4"/>
        <w:rPr>
          <w:color w:val="FF0000"/>
        </w:rPr>
      </w:pPr>
      <w:r w:rsidRPr="00B42CC8">
        <w:rPr>
          <w:color w:val="FF0000"/>
        </w:rPr>
        <w:t>Тут нужно добавить описание как для 3й степени.</w:t>
      </w:r>
    </w:p>
    <w:p w14:paraId="731698A3" w14:textId="2AC5F603" w:rsidR="003A4008" w:rsidRDefault="003C1CCA" w:rsidP="003A4008">
      <w:pPr>
        <w:pStyle w:val="a4"/>
      </w:pPr>
      <w:r>
        <w:t>В промышленной робототехнике, где нео</w:t>
      </w:r>
      <w:bookmarkStart w:id="32" w:name="_GoBack"/>
      <w:bookmarkEnd w:id="32"/>
      <w:r>
        <w:t xml:space="preserve">бходимо </w:t>
      </w:r>
      <w:r w:rsidR="00055A83">
        <w:t>брать какие-либо объекты с поверхности стола или конвейера на траекторию движения накладывают дополнительные ограничения.</w:t>
      </w:r>
    </w:p>
    <w:p w14:paraId="34E47AC4" w14:textId="76ECD75B" w:rsidR="00055A83" w:rsidRDefault="00055A83" w:rsidP="00055A83">
      <w:pPr>
        <w:pStyle w:val="a4"/>
        <w:numPr>
          <w:ilvl w:val="0"/>
          <w:numId w:val="10"/>
        </w:numPr>
      </w:pPr>
      <w:r>
        <w:lastRenderedPageBreak/>
        <w:t>Конечная точка подъема должна находится от опорной поверхности на расстоянии не менее 25% длины последнего звена робота.</w:t>
      </w:r>
    </w:p>
    <w:p w14:paraId="5C077377" w14:textId="1F82377A" w:rsidR="00055A83" w:rsidRDefault="00055A83" w:rsidP="00055A83">
      <w:pPr>
        <w:pStyle w:val="a4"/>
        <w:numPr>
          <w:ilvl w:val="0"/>
          <w:numId w:val="10"/>
        </w:numPr>
      </w:pPr>
      <w:r>
        <w:t>Начальная точка спуска должна находится от опорной поверхности на расстоянии не менее 25% длины последнего звена робота.</w:t>
      </w:r>
    </w:p>
    <w:p w14:paraId="22CF9271" w14:textId="0FD99A05" w:rsidR="008D2271" w:rsidRDefault="007B1EA4" w:rsidP="007B1EA4">
      <w:pPr>
        <w:pStyle w:val="a4"/>
      </w:pPr>
      <w:r>
        <w:t>Для реализации такого рода ограничений применяется подход разбиения траекторий на участки подхода, отхода и перемещения зачёт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t xml:space="preserve">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xml:space="preserve">, которые обеспечивают перемещение рабочего органа от начальной точки до конечной по прямой. </w:t>
      </w:r>
    </w:p>
    <w:p w14:paraId="7068E058" w14:textId="6DA5FE63" w:rsidR="007B1EA4" w:rsidRDefault="00154223" w:rsidP="007B1EA4">
      <w:pPr>
        <w:pStyle w:val="a4"/>
      </w:pPr>
      <w:r>
        <w:t xml:space="preserve">Проведем сравнение методов построения траектории в декартовом пространстве и в пространстве обобщенных координат. </w:t>
      </w:r>
      <w:r w:rsidR="007A407F">
        <w:t>Для сглаживания траекторий будем применять полиномы 3-й и 5-й степеней, а 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w:t>
      </w:r>
      <w:r w:rsidR="007A407F">
        <w:lastRenderedPageBreak/>
        <w:t xml:space="preserve">рабочему органу манипулятора необходимо посетить 3 точки и вернуться в начальное положение. </w:t>
      </w:r>
      <w:r w:rsidR="005B6DDB">
        <w:t xml:space="preserve">Значение углов ориентации во всех точках равно 0. </w:t>
      </w:r>
      <w:r w:rsidR="007A407F">
        <w:t>Сгенерированные траектории и целевые точки приедены на рисунке 123.</w:t>
      </w:r>
    </w:p>
    <w:p w14:paraId="75417ECF" w14:textId="77777777" w:rsidR="00E2509E" w:rsidRDefault="00E2509E" w:rsidP="00E2509E">
      <w:pPr>
        <w:pStyle w:val="a4"/>
        <w:keepNext/>
      </w:pPr>
      <w:r>
        <w:rPr>
          <w:noProof/>
          <w:lang w:eastAsia="ru-RU"/>
        </w:rPr>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26306" cy="3643847"/>
                    </a:xfrm>
                    <a:prstGeom prst="rect">
                      <a:avLst/>
                    </a:prstGeom>
                  </pic:spPr>
                </pic:pic>
              </a:graphicData>
            </a:graphic>
          </wp:inline>
        </w:drawing>
      </w:r>
    </w:p>
    <w:p w14:paraId="5B3226BD" w14:textId="5F78B607" w:rsidR="00E2509E" w:rsidRPr="00E2509E" w:rsidRDefault="00E2509E" w:rsidP="00E2509E">
      <w:pPr>
        <w:pStyle w:val="af0"/>
      </w:pPr>
      <w:r>
        <w:t xml:space="preserve">Рисунок </w:t>
      </w:r>
      <w:fldSimple w:instr=" SEQ Рисунок \* ARABIC ">
        <w:r w:rsidR="006E22D4">
          <w:rPr>
            <w:noProof/>
          </w:rPr>
          <w:t>17</w:t>
        </w:r>
      </w:fldSimple>
      <w:r>
        <w:t xml:space="preserve"> - Сравнение траекторий</w:t>
      </w:r>
    </w:p>
    <w:p w14:paraId="0515F4E1" w14:textId="58068F45" w:rsidR="0018019D" w:rsidRPr="0018019D" w:rsidRDefault="0018019D" w:rsidP="007B1EA4">
      <w:pPr>
        <w:pStyle w:val="a4"/>
        <w:rPr>
          <w:color w:val="FF0000"/>
        </w:rPr>
      </w:pPr>
      <w:r w:rsidRPr="0018019D">
        <w:rPr>
          <w:color w:val="FF0000"/>
        </w:rPr>
        <w:t xml:space="preserve">Каким-то образом трапеции, 3ая и 5ая степень стали одинаковые, хотя еще вчера все были разные. Откат к предыдущему </w:t>
      </w:r>
      <w:proofErr w:type="spellStart"/>
      <w:r w:rsidRPr="0018019D">
        <w:rPr>
          <w:color w:val="FF0000"/>
        </w:rPr>
        <w:t>комиту</w:t>
      </w:r>
      <w:proofErr w:type="spellEnd"/>
      <w:r w:rsidRPr="0018019D">
        <w:rPr>
          <w:color w:val="FF0000"/>
        </w:rPr>
        <w:t xml:space="preserve"> не помог</w:t>
      </w:r>
    </w:p>
    <w:p w14:paraId="5D332444" w14:textId="0BD4FDB6" w:rsidR="00E2509E" w:rsidRDefault="00E2509E" w:rsidP="007B1EA4">
      <w:pPr>
        <w:pStyle w:val="a4"/>
      </w:pPr>
      <w:r>
        <w:t xml:space="preserve">Как видно из рисунка 123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r w:rsidR="00C279B7">
        <w:t>Сравним измене обобщенных координат во времени во время выполнения задания. График сравнения для четвертого сочленения представлен на рисунке 123. Графики для остальных звеньев приведены в приложении 123.</w:t>
      </w:r>
    </w:p>
    <w:p w14:paraId="1D04072F" w14:textId="635ED1CE" w:rsidR="00C279B7" w:rsidRDefault="00C279B7" w:rsidP="00C279B7">
      <w:pPr>
        <w:pStyle w:val="a4"/>
        <w:keepNext/>
        <w:jc w:val="center"/>
      </w:pPr>
      <w:r>
        <w:rPr>
          <w:noProof/>
          <w:lang w:eastAsia="ru-RU"/>
        </w:rPr>
        <w:lastRenderedPageBreak/>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63508" cy="3149223"/>
                    </a:xfrm>
                    <a:prstGeom prst="rect">
                      <a:avLst/>
                    </a:prstGeom>
                  </pic:spPr>
                </pic:pic>
              </a:graphicData>
            </a:graphic>
          </wp:inline>
        </w:drawing>
      </w:r>
    </w:p>
    <w:p w14:paraId="2BE33E67" w14:textId="21108395" w:rsidR="00C279B7" w:rsidRDefault="00C279B7" w:rsidP="00C279B7">
      <w:pPr>
        <w:pStyle w:val="af0"/>
      </w:pPr>
      <w:r>
        <w:t xml:space="preserve">Рисунок </w:t>
      </w:r>
      <w:fldSimple w:instr=" SEQ Рисунок \* ARABIC ">
        <w:r w:rsidR="006E22D4">
          <w:rPr>
            <w:noProof/>
          </w:rPr>
          <w:t>18</w:t>
        </w:r>
      </w:fldSimple>
      <w:r>
        <w:t xml:space="preserve"> – Изменение угла 4ого звена во времени</w:t>
      </w:r>
    </w:p>
    <w:p w14:paraId="5284B865" w14:textId="2458512C" w:rsidR="005B6DDB" w:rsidRDefault="005B6DDB" w:rsidP="005B6DDB">
      <w:pPr>
        <w:pStyle w:val="a4"/>
      </w:pPr>
      <w:r>
        <w:t>Как видно их рисунка 123 характер изменения положения звена для декартового решения более резкий, чем для сглаженных р</w:t>
      </w:r>
      <w:r w:rsidR="005F01B8">
        <w:t xml:space="preserve">ешений. </w:t>
      </w:r>
    </w:p>
    <w:p w14:paraId="6B2EC32C" w14:textId="6999B7E3" w:rsidR="005F01B8" w:rsidRDefault="005F01B8" w:rsidP="005B6DDB">
      <w:pPr>
        <w:pStyle w:val="a4"/>
      </w:pPr>
      <w:r>
        <w:t xml:space="preserve">На рисунках 123 и 123 приведены графики сравнения скоростей и ускорений для трех методом сглаживания траектории. </w:t>
      </w:r>
    </w:p>
    <w:p w14:paraId="7783266B" w14:textId="77777777" w:rsidR="005F01B8" w:rsidRDefault="005F01B8" w:rsidP="005F01B8">
      <w:pPr>
        <w:pStyle w:val="a4"/>
        <w:keepNext/>
        <w:jc w:val="center"/>
      </w:pPr>
      <w:r>
        <w:rPr>
          <w:noProof/>
          <w:lang w:eastAsia="ru-RU"/>
        </w:rPr>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00337" cy="2859901"/>
                    </a:xfrm>
                    <a:prstGeom prst="rect">
                      <a:avLst/>
                    </a:prstGeom>
                  </pic:spPr>
                </pic:pic>
              </a:graphicData>
            </a:graphic>
          </wp:inline>
        </w:drawing>
      </w:r>
    </w:p>
    <w:p w14:paraId="49307374" w14:textId="2BF04287" w:rsidR="005F01B8" w:rsidRDefault="005F01B8" w:rsidP="005F01B8">
      <w:pPr>
        <w:pStyle w:val="af0"/>
      </w:pPr>
      <w:r>
        <w:t xml:space="preserve">Рисунок </w:t>
      </w:r>
      <w:fldSimple w:instr=" SEQ Рисунок \* ARABIC ">
        <w:r w:rsidR="006E22D4">
          <w:rPr>
            <w:noProof/>
          </w:rPr>
          <w:t>19</w:t>
        </w:r>
      </w:fldSimple>
      <w:r>
        <w:t xml:space="preserve"> – Скорость 4ого звена</w:t>
      </w:r>
    </w:p>
    <w:p w14:paraId="1F8ECD33" w14:textId="77777777" w:rsidR="0019596A" w:rsidRDefault="0019596A" w:rsidP="0019596A">
      <w:pPr>
        <w:pStyle w:val="a4"/>
        <w:keepNext/>
        <w:jc w:val="center"/>
      </w:pPr>
      <w:r>
        <w:rPr>
          <w:noProof/>
          <w:lang w:eastAsia="ru-RU"/>
        </w:rPr>
        <w:lastRenderedPageBreak/>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52092" cy="3361318"/>
                    </a:xfrm>
                    <a:prstGeom prst="rect">
                      <a:avLst/>
                    </a:prstGeom>
                  </pic:spPr>
                </pic:pic>
              </a:graphicData>
            </a:graphic>
          </wp:inline>
        </w:drawing>
      </w:r>
    </w:p>
    <w:p w14:paraId="363042E9" w14:textId="732FF8E3" w:rsidR="005F01B8" w:rsidRDefault="0019596A" w:rsidP="0019596A">
      <w:pPr>
        <w:pStyle w:val="af0"/>
      </w:pPr>
      <w:r>
        <w:t xml:space="preserve">Рисунок </w:t>
      </w:r>
      <w:fldSimple w:instr=" SEQ Рисунок \* ARABIC ">
        <w:r w:rsidR="006E22D4">
          <w:rPr>
            <w:noProof/>
          </w:rPr>
          <w:t>20</w:t>
        </w:r>
      </w:fldSimple>
      <w:r>
        <w:t xml:space="preserve"> – Ускорение 4ого звена</w:t>
      </w:r>
    </w:p>
    <w:p w14:paraId="00115544" w14:textId="42B36FD1" w:rsidR="005F01B8" w:rsidRDefault="0019596A" w:rsidP="005B6DDB">
      <w:pPr>
        <w:pStyle w:val="a4"/>
      </w:pPr>
      <w:r>
        <w:t xml:space="preserve">Как видно из рисунка 123 скорость при использовании метода трапеций меняется рывками, что следует из законов самого метода. Достижение плавного изменения ускорения возможно только при использовании полиномов 5й степени. </w:t>
      </w:r>
      <w:r w:rsidR="00745F7E">
        <w:t xml:space="preserve">Из чего следует, что для минимизации </w:t>
      </w:r>
      <w:r w:rsidR="00745F7E" w:rsidRPr="00745F7E">
        <w:rPr>
          <w:color w:val="FF0000"/>
        </w:rPr>
        <w:t>динамических</w:t>
      </w:r>
      <w:r w:rsidR="00745F7E">
        <w:t xml:space="preserve"> нагрузок на приводы и ремни необходимо использовать полином пятой степени. </w:t>
      </w:r>
      <w:r>
        <w:t xml:space="preserve">Графики скоростей и ускорений для остальных звеньев приведены в приложении 123. </w:t>
      </w:r>
    </w:p>
    <w:p w14:paraId="78D57FA9" w14:textId="191DF760" w:rsidR="00745F7E" w:rsidRDefault="00745F7E">
      <w:pPr>
        <w:rPr>
          <w:rFonts w:ascii="Times New Roman" w:hAnsi="Times New Roman" w:cs="Times New Roman"/>
          <w:sz w:val="28"/>
          <w:szCs w:val="28"/>
        </w:rPr>
      </w:pPr>
      <w:r>
        <w:br w:type="page"/>
      </w:r>
    </w:p>
    <w:p w14:paraId="2DA7E3A2" w14:textId="028B50A5" w:rsidR="00745F7E" w:rsidRDefault="00745F7E" w:rsidP="005B6DDB">
      <w:pPr>
        <w:pStyle w:val="a4"/>
      </w:pPr>
      <w:r>
        <w:lastRenderedPageBreak/>
        <w:t>Вывод по диплому</w:t>
      </w:r>
    </w:p>
    <w:p w14:paraId="35A17B05" w14:textId="761E4C94" w:rsidR="00745F7E" w:rsidRPr="005F01B8" w:rsidRDefault="00745F7E" w:rsidP="005B6DDB">
      <w:pPr>
        <w:pStyle w:val="a4"/>
      </w:pPr>
      <w:r>
        <w:t xml:space="preserve">Что вообще написать то. </w:t>
      </w:r>
    </w:p>
    <w:p w14:paraId="14747032" w14:textId="4C4C0EDE" w:rsidR="005C675C" w:rsidRDefault="005C675C">
      <w:pPr>
        <w:rPr>
          <w:rFonts w:ascii="Times New Roman" w:hAnsi="Times New Roman" w:cs="Times New Roman"/>
          <w:sz w:val="28"/>
          <w:szCs w:val="28"/>
        </w:rPr>
      </w:pPr>
      <w:r>
        <w:br w:type="page"/>
      </w:r>
    </w:p>
    <w:p w14:paraId="22E22AAE" w14:textId="77777777" w:rsidR="00FD7FA0" w:rsidRPr="007A70FA" w:rsidRDefault="00B108A3" w:rsidP="007A70FA">
      <w:pPr>
        <w:pStyle w:val="ab"/>
      </w:pPr>
      <w:bookmarkStart w:id="33" w:name="_Toc30411712"/>
      <w:r w:rsidRPr="007A70FA">
        <w:lastRenderedPageBreak/>
        <w:t>Список лите</w:t>
      </w:r>
      <w:r w:rsidR="00D8271C" w:rsidRPr="007A70FA">
        <w:t>ратуры</w:t>
      </w:r>
      <w:bookmarkEnd w:id="33"/>
    </w:p>
    <w:p w14:paraId="48D95918" w14:textId="171F7B34" w:rsidR="000D7982" w:rsidRPr="00890B69" w:rsidRDefault="000D7982" w:rsidP="000D7982">
      <w:pPr>
        <w:widowControl w:val="0"/>
        <w:autoSpaceDE w:val="0"/>
        <w:autoSpaceDN w:val="0"/>
        <w:adjustRightInd w:val="0"/>
        <w:spacing w:line="240" w:lineRule="auto"/>
        <w:ind w:left="640" w:hanging="640"/>
        <w:rPr>
          <w:rFonts w:ascii="Times New Roman" w:hAnsi="Times New Roman" w:cs="Times New Roman"/>
          <w:noProof/>
          <w:sz w:val="28"/>
          <w:szCs w:val="28"/>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Mendele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Bibliograph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CSL</w:instrText>
      </w:r>
      <w:r w:rsidRPr="00B5632E">
        <w:rPr>
          <w:rFonts w:ascii="Times New Roman" w:hAnsi="Times New Roman" w:cs="Times New Roman"/>
          <w:sz w:val="28"/>
          <w:szCs w:val="28"/>
        </w:rPr>
        <w:instrText>_</w:instrText>
      </w:r>
      <w:r w:rsidRPr="00890B69">
        <w:rPr>
          <w:rFonts w:ascii="Times New Roman" w:hAnsi="Times New Roman" w:cs="Times New Roman"/>
          <w:sz w:val="28"/>
          <w:szCs w:val="28"/>
          <w:lang w:val="en-US"/>
        </w:rPr>
        <w:instrText>BIBLIOGRAPH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fldChar w:fldCharType="separate"/>
      </w:r>
      <w:r w:rsidRPr="00890B69">
        <w:rPr>
          <w:rFonts w:ascii="Times New Roman" w:hAnsi="Times New Roman" w:cs="Times New Roman"/>
          <w:noProof/>
          <w:sz w:val="28"/>
          <w:szCs w:val="28"/>
        </w:rPr>
        <w:t>1.</w:t>
      </w:r>
      <w:r w:rsidRPr="00890B69">
        <w:rPr>
          <w:rFonts w:ascii="Times New Roman" w:hAnsi="Times New Roman" w:cs="Times New Roman"/>
          <w:noProof/>
          <w:sz w:val="28"/>
          <w:szCs w:val="28"/>
        </w:rPr>
        <w:tab/>
        <w:t xml:space="preserve">Guo D. et al. </w:t>
      </w:r>
      <w:r w:rsidRPr="00B5632E">
        <w:rPr>
          <w:rFonts w:ascii="Times New Roman" w:hAnsi="Times New Roman" w:cs="Times New Roman"/>
          <w:noProof/>
          <w:sz w:val="28"/>
          <w:szCs w:val="28"/>
          <w:lang w:val="en-US"/>
        </w:rPr>
        <w:t>Efficient</w:t>
      </w:r>
      <w:r w:rsidRPr="00745F7E">
        <w:rPr>
          <w:rFonts w:ascii="Times New Roman" w:hAnsi="Times New Roman" w:cs="Times New Roman"/>
          <w:noProof/>
          <w:sz w:val="28"/>
          <w:szCs w:val="28"/>
        </w:rPr>
        <w:t xml:space="preserve"> </w:t>
      </w:r>
      <w:r w:rsidRPr="00B5632E">
        <w:rPr>
          <w:rFonts w:ascii="Times New Roman" w:hAnsi="Times New Roman" w:cs="Times New Roman"/>
          <w:noProof/>
          <w:sz w:val="28"/>
          <w:szCs w:val="28"/>
          <w:lang w:val="en-US"/>
        </w:rPr>
        <w:t>algorithms</w:t>
      </w:r>
      <w:r w:rsidRPr="00745F7E">
        <w:rPr>
          <w:rFonts w:ascii="Times New Roman" w:hAnsi="Times New Roman" w:cs="Times New Roman"/>
          <w:noProof/>
          <w:sz w:val="28"/>
          <w:szCs w:val="28"/>
        </w:rPr>
        <w:t xml:space="preserve"> </w:t>
      </w:r>
      <w:r w:rsidRPr="00B5632E">
        <w:rPr>
          <w:rFonts w:ascii="Times New Roman" w:hAnsi="Times New Roman" w:cs="Times New Roman"/>
          <w:noProof/>
          <w:sz w:val="28"/>
          <w:szCs w:val="28"/>
          <w:lang w:val="en-US"/>
        </w:rPr>
        <w:t xml:space="preserve">for the kinematics and path planning of manipulator // 2009 International Conference on Artificial Intelligence and Computational Intelligence, AICI 2009. </w:t>
      </w:r>
      <w:r w:rsidRPr="00890B69">
        <w:rPr>
          <w:rFonts w:ascii="Times New Roman" w:hAnsi="Times New Roman" w:cs="Times New Roman"/>
          <w:noProof/>
          <w:sz w:val="28"/>
          <w:szCs w:val="28"/>
        </w:rPr>
        <w:t>2009. Vol. 2. P. 282–287.</w:t>
      </w:r>
    </w:p>
    <w:p w14:paraId="611F8639" w14:textId="747712F7" w:rsidR="000D7982" w:rsidRPr="00B5632E" w:rsidRDefault="000D7982">
      <w:r w:rsidRPr="00890B69">
        <w:rPr>
          <w:rFonts w:ascii="Times New Roman" w:hAnsi="Times New Roman" w:cs="Times New Roman"/>
          <w:sz w:val="28"/>
          <w:szCs w:val="28"/>
          <w:lang w:val="en-US"/>
        </w:rPr>
        <w:fldChar w:fldCharType="end"/>
      </w:r>
    </w:p>
    <w:p w14:paraId="2BC6B046" w14:textId="4F5092E0" w:rsidR="00D8271C" w:rsidRPr="007E0F3A" w:rsidRDefault="00D8271C">
      <w:pPr>
        <w:rPr>
          <w:rFonts w:ascii="Times New Roman" w:hAnsi="Times New Roman" w:cs="Times New Roman"/>
          <w:sz w:val="28"/>
          <w:szCs w:val="28"/>
        </w:rPr>
      </w:pPr>
      <w:r w:rsidRPr="00B5632E">
        <w:br w:type="page"/>
      </w:r>
    </w:p>
    <w:p w14:paraId="006545C6" w14:textId="77777777" w:rsidR="00D8271C" w:rsidRDefault="00D8271C" w:rsidP="00A755FC">
      <w:pPr>
        <w:pStyle w:val="ab"/>
      </w:pPr>
      <w:bookmarkStart w:id="34" w:name="_Toc30411713"/>
      <w:r>
        <w:lastRenderedPageBreak/>
        <w:t>Приложение 1</w:t>
      </w:r>
      <w:bookmarkEnd w:id="34"/>
    </w:p>
    <w:p w14:paraId="48327653" w14:textId="77777777" w:rsidR="00D53062" w:rsidRDefault="00D53062" w:rsidP="00D53062">
      <w:pPr>
        <w:pStyle w:val="a4"/>
      </w:pPr>
      <w:r w:rsidRPr="00D53062">
        <w:t xml:space="preserve">Параметры модели манипулятора в </w:t>
      </w:r>
      <w:proofErr w:type="spellStart"/>
      <w:r w:rsidRPr="009B75EB">
        <w:t>Matlab</w:t>
      </w:r>
      <w:proofErr w:type="spellEnd"/>
      <w:r w:rsidRPr="009B75EB">
        <w:t xml:space="preserve"> </w:t>
      </w:r>
      <w:proofErr w:type="spellStart"/>
      <w:r w:rsidRPr="009B75EB">
        <w:t>Robotic</w:t>
      </w:r>
      <w:proofErr w:type="spellEnd"/>
      <w:r w:rsidRPr="009B75EB">
        <w:t xml:space="preserve"> </w:t>
      </w:r>
      <w:proofErr w:type="spellStart"/>
      <w:r w:rsidRPr="009B75EB">
        <w:t>System</w:t>
      </w:r>
      <w:proofErr w:type="spellEnd"/>
      <w:r w:rsidRPr="009B75EB">
        <w:t xml:space="preserve"> </w:t>
      </w:r>
      <w:proofErr w:type="spellStart"/>
      <w:r w:rsidRPr="009B75EB">
        <w:t>Toolbox</w:t>
      </w:r>
      <w:proofErr w:type="spellEnd"/>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77777777" w:rsidR="00D8271C" w:rsidRDefault="00D8271C" w:rsidP="00A755FC">
      <w:pPr>
        <w:pStyle w:val="ab"/>
      </w:pPr>
      <w:bookmarkStart w:id="35" w:name="_Toc30411714"/>
      <w:r>
        <w:lastRenderedPageBreak/>
        <w:t>Приложение 2</w:t>
      </w:r>
      <w:bookmarkEnd w:id="35"/>
    </w:p>
    <w:p w14:paraId="6E255573" w14:textId="77777777" w:rsidR="00D8271C" w:rsidRDefault="00D60C14" w:rsidP="00D8271C">
      <w:pPr>
        <w:pStyle w:val="a4"/>
      </w:pPr>
      <w:r>
        <w:t xml:space="preserve">Функция в </w:t>
      </w:r>
      <w:proofErr w:type="spellStart"/>
      <w:r>
        <w:rPr>
          <w:lang w:val="en-US"/>
        </w:rPr>
        <w:t>MATLab</w:t>
      </w:r>
      <w:proofErr w:type="spellEnd"/>
      <w:r w:rsidRPr="007C3975">
        <w:t xml:space="preserve"> </w:t>
      </w:r>
      <w:r>
        <w:t xml:space="preserve">для проверки </w:t>
      </w:r>
      <w:r w:rsidR="007C3975">
        <w:t>правильности расчета ОЗК</w:t>
      </w:r>
      <w:r w:rsidR="00D8271C">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154223"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proofErr w:type="gramStart"/>
            <w:r w:rsidRPr="007C3975">
              <w:rPr>
                <w:b/>
                <w:bCs/>
                <w:color w:val="0066BB"/>
                <w:lang w:val="en-US"/>
              </w:rPr>
              <w:t>IK</w:t>
            </w:r>
            <w:r w:rsidRPr="007C3975">
              <w:rPr>
                <w:color w:val="333333"/>
                <w:lang w:val="en-US"/>
              </w:rPr>
              <w:t>(</w:t>
            </w:r>
            <w:proofErr w:type="gramEnd"/>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proofErr w:type="gramStart"/>
            <w:r w:rsidRPr="007C3975">
              <w:rPr>
                <w:b/>
                <w:bCs/>
                <w:color w:val="0000DD"/>
                <w:lang w:val="en-US"/>
              </w:rPr>
              <w:t>2</w:t>
            </w:r>
            <w:r w:rsidRPr="007C3975">
              <w:rPr>
                <w:color w:val="333333"/>
                <w:lang w:val="en-US"/>
              </w:rPr>
              <w:t xml:space="preserve">  </w:t>
            </w:r>
            <w:r w:rsidRPr="007C3975">
              <w:rPr>
                <w:b/>
                <w:bCs/>
                <w:color w:val="0000DD"/>
                <w:lang w:val="en-US"/>
              </w:rPr>
              <w:t>0</w:t>
            </w:r>
            <w:proofErr w:type="gramEnd"/>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77777777" w:rsidR="00A0170B" w:rsidRDefault="00A0170B" w:rsidP="009071D3">
      <w:pPr>
        <w:pStyle w:val="ab"/>
      </w:pPr>
      <w:bookmarkStart w:id="36" w:name="_Toc30411715"/>
      <w:r w:rsidRPr="009071D3">
        <w:lastRenderedPageBreak/>
        <w:t>Приложение</w:t>
      </w:r>
      <w:r>
        <w:t xml:space="preserve"> 3</w:t>
      </w:r>
      <w:bookmarkEnd w:id="36"/>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039"/>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w:t>
            </w:r>
            <w:proofErr w:type="gramStart"/>
            <w:r w:rsidRPr="00010BD8">
              <w:rPr>
                <w:color w:val="333333"/>
                <w:lang w:val="en-US"/>
              </w:rPr>
              <w:t>z ,</w:t>
            </w:r>
            <w:r w:rsidRPr="00010BD8">
              <w:rPr>
                <w:b/>
                <w:bCs/>
                <w:color w:val="333399"/>
                <w:lang w:val="en-US"/>
              </w:rPr>
              <w:t>float</w:t>
            </w:r>
            <w:proofErr w:type="gramEnd"/>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x</w:t>
            </w:r>
            <w:proofErr w:type="spellEnd"/>
            <w:r w:rsidRPr="00010BD8">
              <w:rPr>
                <w:color w:val="333333"/>
                <w:lang w:val="en-US"/>
              </w:rPr>
              <w:t xml:space="preserve">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y</w:t>
            </w:r>
            <w:proofErr w:type="spellEnd"/>
            <w:r w:rsidRPr="00010BD8">
              <w:rPr>
                <w:color w:val="333333"/>
                <w:lang w:val="en-US"/>
              </w:rPr>
              <w:t xml:space="preserve">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z</w:t>
            </w:r>
            <w:proofErr w:type="spellEnd"/>
            <w:r w:rsidRPr="00010BD8">
              <w:rPr>
                <w:color w:val="333333"/>
                <w:lang w:val="en-US"/>
              </w:rPr>
              <w:t xml:space="preserve">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oz</w:t>
            </w:r>
            <w:proofErr w:type="spellEnd"/>
            <w:r w:rsidRPr="00010BD8">
              <w:rPr>
                <w:color w:val="333333"/>
                <w:lang w:val="en-US"/>
              </w:rPr>
              <w:t xml:space="preserve">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az</w:t>
            </w:r>
            <w:proofErr w:type="spellEnd"/>
            <w:r w:rsidRPr="00010BD8">
              <w:rPr>
                <w:color w:val="333333"/>
                <w:lang w:val="en-US"/>
              </w:rPr>
              <w:t xml:space="preserve">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w:t>
            </w:r>
            <w:proofErr w:type="gramStart"/>
            <w:r w:rsidRPr="00010BD8">
              <w:rPr>
                <w:color w:val="333333"/>
                <w:lang w:val="en-US"/>
              </w:rPr>
              <w:t>234 !</w:t>
            </w:r>
            <w:proofErr w:type="gramEnd"/>
            <w:r w:rsidRPr="00010BD8">
              <w:rPr>
                <w:color w:val="333333"/>
                <w:lang w:val="en-US"/>
              </w:rPr>
              <w:t xml:space="preserve">=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w:t>
            </w:r>
            <w:proofErr w:type="spellStart"/>
            <w:r w:rsidRPr="00010BD8">
              <w:rPr>
                <w:color w:val="333333"/>
                <w:lang w:val="en-US"/>
              </w:rPr>
              <w:t>oz</w:t>
            </w:r>
            <w:proofErr w:type="spellEnd"/>
            <w:r w:rsidRPr="00010BD8">
              <w:rPr>
                <w:color w:val="333333"/>
                <w:lang w:val="en-US"/>
              </w:rPr>
              <w:t xml:space="preserve"> / </w:t>
            </w:r>
            <w:proofErr w:type="spellStart"/>
            <w:r w:rsidRPr="00010BD8">
              <w:rPr>
                <w:color w:val="333333"/>
                <w:lang w:val="en-US"/>
              </w:rPr>
              <w:t>nz</w:t>
            </w:r>
            <w:proofErr w:type="spellEnd"/>
            <w:r w:rsidRPr="00010BD8">
              <w:rPr>
                <w:color w:val="333333"/>
                <w:lang w:val="en-US"/>
              </w:rPr>
              <w:t>);</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 xml:space="preserve">(ox / </w:t>
            </w:r>
            <w:proofErr w:type="spellStart"/>
            <w:r w:rsidRPr="00010BD8">
              <w:rPr>
                <w:color w:val="333333"/>
                <w:lang w:val="en-US"/>
              </w:rPr>
              <w:t>nx</w:t>
            </w:r>
            <w:proofErr w:type="spellEnd"/>
            <w:r w:rsidRPr="00010BD8">
              <w:rPr>
                <w:color w:val="333333"/>
                <w:lang w:val="en-US"/>
              </w:rPr>
              <w:t>);</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b = cos(</w:t>
            </w:r>
            <w:proofErr w:type="gramStart"/>
            <w:r w:rsidRPr="00010BD8">
              <w:rPr>
                <w:color w:val="333333"/>
                <w:lang w:val="en-US"/>
              </w:rPr>
              <w:t>s[</w:t>
            </w:r>
            <w:proofErr w:type="gramEnd"/>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2</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 xml:space="preserve">((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1</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w:t>
            </w:r>
            <w:proofErr w:type="gramStart"/>
            <w:r w:rsidRPr="00010BD8">
              <w:rPr>
                <w:color w:val="333333"/>
                <w:lang w:val="en-US"/>
              </w:rPr>
              <w:t>s[</w:t>
            </w:r>
            <w:proofErr w:type="gramEnd"/>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3</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proofErr w:type="spellStart"/>
            <w:r>
              <w:rPr>
                <w:b/>
                <w:bCs/>
                <w:color w:val="008800"/>
              </w:rPr>
              <w:t>return</w:t>
            </w:r>
            <w:proofErr w:type="spellEnd"/>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48B400A5" w:rsidR="00E2509E" w:rsidRDefault="00E2509E" w:rsidP="00E2509E">
      <w:pPr>
        <w:pStyle w:val="ab"/>
      </w:pPr>
      <w:r>
        <w:lastRenderedPageBreak/>
        <w:t>Приложение 4</w:t>
      </w:r>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599ADC21" w:rsidR="0019596A" w:rsidRDefault="005C721F" w:rsidP="005C721F">
      <w:pPr>
        <w:pStyle w:val="ab"/>
      </w:pPr>
      <w:proofErr w:type="spellStart"/>
      <w:r>
        <w:lastRenderedPageBreak/>
        <w:t>Приложние</w:t>
      </w:r>
      <w:proofErr w:type="spellEnd"/>
      <w:r>
        <w:t xml:space="preserve"> 6</w:t>
      </w:r>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751"/>
      </w:tblGrid>
      <w:tr w:rsidR="000A1918" w14:paraId="58DD1EB6" w14:textId="77777777" w:rsidTr="000A1918">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92108"/>
                          </a:xfrm>
                          <a:prstGeom prst="rect">
                            <a:avLst/>
                          </a:prstGeom>
                        </pic:spPr>
                      </pic:pic>
                    </a:graphicData>
                  </a:graphic>
                </wp:inline>
              </w:drawing>
            </w:r>
          </w:p>
        </w:tc>
      </w:tr>
      <w:tr w:rsidR="000A1918" w14:paraId="7CAF98DD" w14:textId="77777777" w:rsidTr="000A1918">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1299892"/>
                          </a:xfrm>
                          <a:prstGeom prst="rect">
                            <a:avLst/>
                          </a:prstGeom>
                        </pic:spPr>
                      </pic:pic>
                    </a:graphicData>
                  </a:graphic>
                </wp:inline>
              </w:drawing>
            </w:r>
          </w:p>
        </w:tc>
        <w:tc>
          <w:tcPr>
            <w:tcW w:w="4673"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0A1918">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80000" cy="1268757"/>
                          </a:xfrm>
                          <a:prstGeom prst="rect">
                            <a:avLst/>
                          </a:prstGeom>
                        </pic:spPr>
                      </pic:pic>
                    </a:graphicData>
                  </a:graphic>
                </wp:inline>
              </w:drawing>
            </w:r>
          </w:p>
        </w:tc>
        <w:tc>
          <w:tcPr>
            <w:tcW w:w="4673"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80000" cy="1245405"/>
                          </a:xfrm>
                          <a:prstGeom prst="rect">
                            <a:avLst/>
                          </a:prstGeom>
                        </pic:spPr>
                      </pic:pic>
                    </a:graphicData>
                  </a:graphic>
                </wp:inline>
              </w:drawing>
            </w:r>
          </w:p>
        </w:tc>
      </w:tr>
      <w:tr w:rsidR="000A1918" w14:paraId="1C7559BF" w14:textId="77777777" w:rsidTr="000A1918">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80000" cy="1249297"/>
                          </a:xfrm>
                          <a:prstGeom prst="rect">
                            <a:avLst/>
                          </a:prstGeom>
                        </pic:spPr>
                      </pic:pic>
                    </a:graphicData>
                  </a:graphic>
                </wp:inline>
              </w:drawing>
            </w:r>
          </w:p>
        </w:tc>
        <w:tc>
          <w:tcPr>
            <w:tcW w:w="4673"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2E720C72" w:rsidR="005C721F" w:rsidRPr="00A0170B" w:rsidRDefault="005C721F" w:rsidP="005C721F">
      <w:pPr>
        <w:pStyle w:val="a4"/>
        <w:ind w:firstLine="0"/>
      </w:pPr>
      <w:r w:rsidRPr="005C721F">
        <w:rPr>
          <w:noProof/>
          <w:lang w:eastAsia="ru-RU"/>
        </w:rPr>
        <w:t xml:space="preserve"> </w:t>
      </w:r>
    </w:p>
    <w:sectPr w:rsidR="005C721F" w:rsidRPr="00A0170B" w:rsidSect="00E32865">
      <w:footerReference w:type="default" r:id="rId4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059FC9" w14:textId="77777777" w:rsidR="00591C64" w:rsidRDefault="00591C64" w:rsidP="000E4950">
      <w:pPr>
        <w:spacing w:after="0" w:line="240" w:lineRule="auto"/>
      </w:pPr>
      <w:r>
        <w:separator/>
      </w:r>
    </w:p>
  </w:endnote>
  <w:endnote w:type="continuationSeparator" w:id="0">
    <w:p w14:paraId="6AD4CD3A" w14:textId="77777777" w:rsidR="00591C64" w:rsidRDefault="00591C64"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Content>
      <w:p w14:paraId="7EB08A85" w14:textId="48003D8A" w:rsidR="00E2509E" w:rsidRDefault="00E2509E">
        <w:pPr>
          <w:pStyle w:val="af9"/>
          <w:jc w:val="center"/>
        </w:pPr>
        <w:r>
          <w:rPr>
            <w:noProof/>
          </w:rPr>
          <w:fldChar w:fldCharType="begin"/>
        </w:r>
        <w:r>
          <w:rPr>
            <w:noProof/>
          </w:rPr>
          <w:instrText>PAGE   \* MERGEFORMAT</w:instrText>
        </w:r>
        <w:r>
          <w:rPr>
            <w:noProof/>
          </w:rPr>
          <w:fldChar w:fldCharType="separate"/>
        </w:r>
        <w:r w:rsidR="00CE79CE">
          <w:rPr>
            <w:noProof/>
          </w:rPr>
          <w:t>53</w:t>
        </w:r>
        <w:r>
          <w:rPr>
            <w:noProof/>
          </w:rPr>
          <w:fldChar w:fldCharType="end"/>
        </w:r>
      </w:p>
    </w:sdtContent>
  </w:sdt>
  <w:p w14:paraId="55BF0B59" w14:textId="77777777" w:rsidR="00E2509E" w:rsidRDefault="00E2509E">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401A12" w14:textId="77777777" w:rsidR="00591C64" w:rsidRDefault="00591C64" w:rsidP="000E4950">
      <w:pPr>
        <w:spacing w:after="0" w:line="240" w:lineRule="auto"/>
      </w:pPr>
      <w:r>
        <w:separator/>
      </w:r>
    </w:p>
  </w:footnote>
  <w:footnote w:type="continuationSeparator" w:id="0">
    <w:p w14:paraId="304B7BBE" w14:textId="77777777" w:rsidR="00591C64" w:rsidRDefault="00591C64"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 w15:restartNumberingAfterBreak="0">
    <w:nsid w:val="21A43922"/>
    <w:multiLevelType w:val="hybridMultilevel"/>
    <w:tmpl w:val="9294DD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22A4E2B"/>
    <w:multiLevelType w:val="hybridMultilevel"/>
    <w:tmpl w:val="3DEC05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7"/>
  </w:num>
  <w:num w:numId="3">
    <w:abstractNumId w:val="2"/>
  </w:num>
  <w:num w:numId="4">
    <w:abstractNumId w:val="3"/>
  </w:num>
  <w:num w:numId="5">
    <w:abstractNumId w:val="8"/>
  </w:num>
  <w:num w:numId="6">
    <w:abstractNumId w:val="4"/>
  </w:num>
  <w:num w:numId="7">
    <w:abstractNumId w:val="6"/>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10BD8"/>
    <w:rsid w:val="00010DF2"/>
    <w:rsid w:val="000265B5"/>
    <w:rsid w:val="00031C41"/>
    <w:rsid w:val="0003233F"/>
    <w:rsid w:val="0003276F"/>
    <w:rsid w:val="00055A83"/>
    <w:rsid w:val="00066DA5"/>
    <w:rsid w:val="000726CF"/>
    <w:rsid w:val="000855E3"/>
    <w:rsid w:val="000A09E2"/>
    <w:rsid w:val="000A0DE8"/>
    <w:rsid w:val="000A1918"/>
    <w:rsid w:val="000B3D04"/>
    <w:rsid w:val="000C4EAC"/>
    <w:rsid w:val="000D4FCB"/>
    <w:rsid w:val="000D76A6"/>
    <w:rsid w:val="000D7982"/>
    <w:rsid w:val="000E1312"/>
    <w:rsid w:val="000E3B84"/>
    <w:rsid w:val="000E4950"/>
    <w:rsid w:val="000E6A6C"/>
    <w:rsid w:val="000E71DE"/>
    <w:rsid w:val="000F6354"/>
    <w:rsid w:val="00101BCF"/>
    <w:rsid w:val="001200CF"/>
    <w:rsid w:val="00126B52"/>
    <w:rsid w:val="00140F43"/>
    <w:rsid w:val="00144CE6"/>
    <w:rsid w:val="00147771"/>
    <w:rsid w:val="00154223"/>
    <w:rsid w:val="001643B0"/>
    <w:rsid w:val="001755DA"/>
    <w:rsid w:val="0018019D"/>
    <w:rsid w:val="0018379E"/>
    <w:rsid w:val="00193A33"/>
    <w:rsid w:val="0019596A"/>
    <w:rsid w:val="00197DA4"/>
    <w:rsid w:val="001B2887"/>
    <w:rsid w:val="001B6897"/>
    <w:rsid w:val="001C35F5"/>
    <w:rsid w:val="001E2A8B"/>
    <w:rsid w:val="001E705A"/>
    <w:rsid w:val="001F6FC0"/>
    <w:rsid w:val="0021291D"/>
    <w:rsid w:val="002333A6"/>
    <w:rsid w:val="0024082F"/>
    <w:rsid w:val="00240B7B"/>
    <w:rsid w:val="002579DE"/>
    <w:rsid w:val="00260F06"/>
    <w:rsid w:val="00262426"/>
    <w:rsid w:val="00271E29"/>
    <w:rsid w:val="0029164F"/>
    <w:rsid w:val="002A1BB0"/>
    <w:rsid w:val="002B0CE5"/>
    <w:rsid w:val="002B1BF0"/>
    <w:rsid w:val="002B2DDB"/>
    <w:rsid w:val="002B3EC7"/>
    <w:rsid w:val="002B6170"/>
    <w:rsid w:val="002C08E6"/>
    <w:rsid w:val="002C18B3"/>
    <w:rsid w:val="002C66D9"/>
    <w:rsid w:val="002C6BCB"/>
    <w:rsid w:val="002D70DF"/>
    <w:rsid w:val="002E51FD"/>
    <w:rsid w:val="002E559C"/>
    <w:rsid w:val="002E76E8"/>
    <w:rsid w:val="002F7C4F"/>
    <w:rsid w:val="003012FA"/>
    <w:rsid w:val="00320FA6"/>
    <w:rsid w:val="00334B3B"/>
    <w:rsid w:val="00345667"/>
    <w:rsid w:val="00357F93"/>
    <w:rsid w:val="00375196"/>
    <w:rsid w:val="00386775"/>
    <w:rsid w:val="00387713"/>
    <w:rsid w:val="00392522"/>
    <w:rsid w:val="00392F17"/>
    <w:rsid w:val="00393536"/>
    <w:rsid w:val="003A06EE"/>
    <w:rsid w:val="003A4008"/>
    <w:rsid w:val="003A4A78"/>
    <w:rsid w:val="003C048C"/>
    <w:rsid w:val="003C1CCA"/>
    <w:rsid w:val="003E019D"/>
    <w:rsid w:val="003E75C6"/>
    <w:rsid w:val="003F0577"/>
    <w:rsid w:val="00423EB5"/>
    <w:rsid w:val="00432C08"/>
    <w:rsid w:val="004341B5"/>
    <w:rsid w:val="00444316"/>
    <w:rsid w:val="00456D74"/>
    <w:rsid w:val="00460BC5"/>
    <w:rsid w:val="004648C8"/>
    <w:rsid w:val="00474B56"/>
    <w:rsid w:val="00480130"/>
    <w:rsid w:val="00485D70"/>
    <w:rsid w:val="004A2B1A"/>
    <w:rsid w:val="004B656D"/>
    <w:rsid w:val="004C7900"/>
    <w:rsid w:val="004E4ED8"/>
    <w:rsid w:val="004F72CC"/>
    <w:rsid w:val="00510D71"/>
    <w:rsid w:val="005147A5"/>
    <w:rsid w:val="00515758"/>
    <w:rsid w:val="00522E84"/>
    <w:rsid w:val="00526309"/>
    <w:rsid w:val="0053414C"/>
    <w:rsid w:val="005521F0"/>
    <w:rsid w:val="00555003"/>
    <w:rsid w:val="00563D6E"/>
    <w:rsid w:val="00571F0A"/>
    <w:rsid w:val="005722AD"/>
    <w:rsid w:val="005816BD"/>
    <w:rsid w:val="00583AB7"/>
    <w:rsid w:val="00591C64"/>
    <w:rsid w:val="005A2442"/>
    <w:rsid w:val="005A7808"/>
    <w:rsid w:val="005B6DDB"/>
    <w:rsid w:val="005C20AD"/>
    <w:rsid w:val="005C282A"/>
    <w:rsid w:val="005C675C"/>
    <w:rsid w:val="005C721F"/>
    <w:rsid w:val="005D2EFD"/>
    <w:rsid w:val="005E618D"/>
    <w:rsid w:val="005E6791"/>
    <w:rsid w:val="005F01B8"/>
    <w:rsid w:val="00610AD5"/>
    <w:rsid w:val="00611E6B"/>
    <w:rsid w:val="0062101B"/>
    <w:rsid w:val="00635BA8"/>
    <w:rsid w:val="00636792"/>
    <w:rsid w:val="00657A1C"/>
    <w:rsid w:val="0068685D"/>
    <w:rsid w:val="006958E5"/>
    <w:rsid w:val="006D3CD5"/>
    <w:rsid w:val="006D6D39"/>
    <w:rsid w:val="006D6F75"/>
    <w:rsid w:val="006E22D4"/>
    <w:rsid w:val="006F6048"/>
    <w:rsid w:val="006F698E"/>
    <w:rsid w:val="00700912"/>
    <w:rsid w:val="00701973"/>
    <w:rsid w:val="00702F9A"/>
    <w:rsid w:val="00724619"/>
    <w:rsid w:val="00742101"/>
    <w:rsid w:val="007435CE"/>
    <w:rsid w:val="00745F7E"/>
    <w:rsid w:val="00746284"/>
    <w:rsid w:val="00746687"/>
    <w:rsid w:val="00762028"/>
    <w:rsid w:val="0076692F"/>
    <w:rsid w:val="00775262"/>
    <w:rsid w:val="00786BAD"/>
    <w:rsid w:val="00794287"/>
    <w:rsid w:val="007A3FA8"/>
    <w:rsid w:val="007A407F"/>
    <w:rsid w:val="007A6B8C"/>
    <w:rsid w:val="007A70FA"/>
    <w:rsid w:val="007B1CC0"/>
    <w:rsid w:val="007B1EA4"/>
    <w:rsid w:val="007C3975"/>
    <w:rsid w:val="007C6F66"/>
    <w:rsid w:val="007C75EB"/>
    <w:rsid w:val="007D1E3F"/>
    <w:rsid w:val="007D472A"/>
    <w:rsid w:val="007E0F3A"/>
    <w:rsid w:val="00800936"/>
    <w:rsid w:val="0080121C"/>
    <w:rsid w:val="008018ED"/>
    <w:rsid w:val="00821A6F"/>
    <w:rsid w:val="00834CE8"/>
    <w:rsid w:val="008369C5"/>
    <w:rsid w:val="00842069"/>
    <w:rsid w:val="00847833"/>
    <w:rsid w:val="00871E1D"/>
    <w:rsid w:val="00874555"/>
    <w:rsid w:val="00880521"/>
    <w:rsid w:val="00882E73"/>
    <w:rsid w:val="00890B69"/>
    <w:rsid w:val="00890FED"/>
    <w:rsid w:val="008945E2"/>
    <w:rsid w:val="008A020D"/>
    <w:rsid w:val="008A7942"/>
    <w:rsid w:val="008A7C81"/>
    <w:rsid w:val="008B6770"/>
    <w:rsid w:val="008D00A0"/>
    <w:rsid w:val="008D2271"/>
    <w:rsid w:val="008E2693"/>
    <w:rsid w:val="009004BB"/>
    <w:rsid w:val="009071D3"/>
    <w:rsid w:val="00912ECF"/>
    <w:rsid w:val="00917E36"/>
    <w:rsid w:val="00933B5E"/>
    <w:rsid w:val="00942DFC"/>
    <w:rsid w:val="00950AE0"/>
    <w:rsid w:val="00955D75"/>
    <w:rsid w:val="00963439"/>
    <w:rsid w:val="00977071"/>
    <w:rsid w:val="009778DD"/>
    <w:rsid w:val="00985701"/>
    <w:rsid w:val="009A0F91"/>
    <w:rsid w:val="009B28F5"/>
    <w:rsid w:val="009B6C24"/>
    <w:rsid w:val="009B75EB"/>
    <w:rsid w:val="009C201B"/>
    <w:rsid w:val="009D3A40"/>
    <w:rsid w:val="009D3F5E"/>
    <w:rsid w:val="009D4EE5"/>
    <w:rsid w:val="009F675F"/>
    <w:rsid w:val="00A0170B"/>
    <w:rsid w:val="00A06FCF"/>
    <w:rsid w:val="00A149CB"/>
    <w:rsid w:val="00A15526"/>
    <w:rsid w:val="00A37AEC"/>
    <w:rsid w:val="00A37E97"/>
    <w:rsid w:val="00A41498"/>
    <w:rsid w:val="00A45798"/>
    <w:rsid w:val="00A4764C"/>
    <w:rsid w:val="00A545EC"/>
    <w:rsid w:val="00A545F2"/>
    <w:rsid w:val="00A61C12"/>
    <w:rsid w:val="00A63894"/>
    <w:rsid w:val="00A6740F"/>
    <w:rsid w:val="00A74299"/>
    <w:rsid w:val="00A755FC"/>
    <w:rsid w:val="00A76F6A"/>
    <w:rsid w:val="00A96932"/>
    <w:rsid w:val="00A97806"/>
    <w:rsid w:val="00A97FE8"/>
    <w:rsid w:val="00AA1C79"/>
    <w:rsid w:val="00AA21ED"/>
    <w:rsid w:val="00AC0541"/>
    <w:rsid w:val="00AD0630"/>
    <w:rsid w:val="00AE31EF"/>
    <w:rsid w:val="00B00587"/>
    <w:rsid w:val="00B108A3"/>
    <w:rsid w:val="00B15A89"/>
    <w:rsid w:val="00B31561"/>
    <w:rsid w:val="00B377FA"/>
    <w:rsid w:val="00B42CC8"/>
    <w:rsid w:val="00B5632E"/>
    <w:rsid w:val="00B6794F"/>
    <w:rsid w:val="00B67FF7"/>
    <w:rsid w:val="00B721E2"/>
    <w:rsid w:val="00B8081C"/>
    <w:rsid w:val="00B8195A"/>
    <w:rsid w:val="00B87BC8"/>
    <w:rsid w:val="00B90FC9"/>
    <w:rsid w:val="00BC7CC4"/>
    <w:rsid w:val="00BE2E90"/>
    <w:rsid w:val="00BF4158"/>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7303D"/>
    <w:rsid w:val="00C74813"/>
    <w:rsid w:val="00C80867"/>
    <w:rsid w:val="00CA38E0"/>
    <w:rsid w:val="00CA69F0"/>
    <w:rsid w:val="00CA7790"/>
    <w:rsid w:val="00CD37F5"/>
    <w:rsid w:val="00CE3C96"/>
    <w:rsid w:val="00CE6FD3"/>
    <w:rsid w:val="00CE79CE"/>
    <w:rsid w:val="00D0133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5E15"/>
    <w:rsid w:val="00D8271C"/>
    <w:rsid w:val="00DA338F"/>
    <w:rsid w:val="00DB0007"/>
    <w:rsid w:val="00DB6872"/>
    <w:rsid w:val="00DC3B23"/>
    <w:rsid w:val="00E03F15"/>
    <w:rsid w:val="00E0758F"/>
    <w:rsid w:val="00E13BA1"/>
    <w:rsid w:val="00E2509E"/>
    <w:rsid w:val="00E30DA5"/>
    <w:rsid w:val="00E32865"/>
    <w:rsid w:val="00E42C64"/>
    <w:rsid w:val="00E43291"/>
    <w:rsid w:val="00E43339"/>
    <w:rsid w:val="00E44183"/>
    <w:rsid w:val="00E46B9B"/>
    <w:rsid w:val="00E669D9"/>
    <w:rsid w:val="00E70130"/>
    <w:rsid w:val="00E873D8"/>
    <w:rsid w:val="00E90BD5"/>
    <w:rsid w:val="00EB1D66"/>
    <w:rsid w:val="00ED1DF1"/>
    <w:rsid w:val="00EE1C2C"/>
    <w:rsid w:val="00EF0825"/>
    <w:rsid w:val="00EF60C3"/>
    <w:rsid w:val="00F000E8"/>
    <w:rsid w:val="00F00516"/>
    <w:rsid w:val="00F1131E"/>
    <w:rsid w:val="00F2599D"/>
    <w:rsid w:val="00F267B2"/>
    <w:rsid w:val="00F375E4"/>
    <w:rsid w:val="00F431E5"/>
    <w:rsid w:val="00F50CF7"/>
    <w:rsid w:val="00F52C1F"/>
    <w:rsid w:val="00F63456"/>
    <w:rsid w:val="00F637B1"/>
    <w:rsid w:val="00F73C3F"/>
    <w:rsid w:val="00F827D6"/>
    <w:rsid w:val="00F918A5"/>
    <w:rsid w:val="00F93E1D"/>
    <w:rsid w:val="00FA5638"/>
    <w:rsid w:val="00FB18C3"/>
    <w:rsid w:val="00FB48DA"/>
    <w:rsid w:val="00FC444A"/>
    <w:rsid w:val="00FD184B"/>
    <w:rsid w:val="00FD228C"/>
    <w:rsid w:val="00FD4325"/>
    <w:rsid w:val="00FD7FA0"/>
    <w:rsid w:val="00FE5CBF"/>
    <w:rsid w:val="00FF3C6C"/>
    <w:rsid w:val="00FF4F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7A70FA"/>
    <w:pPr>
      <w:keepNext/>
      <w:keepLines/>
      <w:numPr>
        <w:numId w:val="6"/>
      </w:numPr>
      <w:spacing w:line="360" w:lineRule="auto"/>
      <w:ind w:left="0" w:firstLine="0"/>
      <w:jc w:val="center"/>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8A7942"/>
    <w:pPr>
      <w:spacing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8A7942"/>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7A70FA"/>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7A70FA"/>
    <w:pPr>
      <w:numPr>
        <w:numId w:val="0"/>
      </w:numPr>
    </w:pPr>
    <w:rPr>
      <w:b/>
    </w:rPr>
  </w:style>
  <w:style w:type="paragraph" w:customStyle="1" w:styleId="a">
    <w:name w:val="МойПодзаголовок"/>
    <w:basedOn w:val="a6"/>
    <w:link w:val="ad"/>
    <w:qFormat/>
    <w:rsid w:val="00A755FC"/>
    <w:pPr>
      <w:numPr>
        <w:ilvl w:val="1"/>
        <w:numId w:val="1"/>
      </w:numPr>
      <w:spacing w:after="120"/>
      <w:jc w:val="left"/>
    </w:pPr>
    <w:rPr>
      <w:lang w:val="en-US"/>
    </w:rPr>
  </w:style>
  <w:style w:type="character" w:customStyle="1" w:styleId="ac">
    <w:name w:val="МойЗагБезНомера Знак"/>
    <w:basedOn w:val="a8"/>
    <w:link w:val="ab"/>
    <w:rsid w:val="007A70FA"/>
    <w:rPr>
      <w:rFonts w:ascii="Times New Roman" w:eastAsiaTheme="majorEastAsia" w:hAnsi="Times New Roman" w:cs="Times New Roman"/>
      <w:b/>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semiHidden/>
    <w:unhideWhenUsed/>
    <w:rsid w:val="002B3EC7"/>
    <w:pPr>
      <w:spacing w:line="240" w:lineRule="auto"/>
    </w:pPr>
    <w:rPr>
      <w:sz w:val="20"/>
      <w:szCs w:val="20"/>
    </w:rPr>
  </w:style>
  <w:style w:type="character" w:customStyle="1" w:styleId="afd">
    <w:name w:val="Текст примечания Знак"/>
    <w:basedOn w:val="a1"/>
    <w:link w:val="afc"/>
    <w:uiPriority w:val="99"/>
    <w:semiHidden/>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image" Target="media/image29.pn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9.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image" Target="media/image26.png"/><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png"/><Relationship Id="rId44"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431F"/>
    <w:rsid w:val="004A431F"/>
    <w:rsid w:val="00D219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A43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DF2A1A-5DE2-4F23-B4C5-471F48B7B6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2</TotalTime>
  <Pages>55</Pages>
  <Words>8446</Words>
  <Characters>48147</Characters>
  <Application>Microsoft Office Word</Application>
  <DocSecurity>0</DocSecurity>
  <Lines>401</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6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dc:creator>
  <cp:lastModifiedBy>Данил</cp:lastModifiedBy>
  <cp:revision>15</cp:revision>
  <cp:lastPrinted>2020-01-20T15:55:00Z</cp:lastPrinted>
  <dcterms:created xsi:type="dcterms:W3CDTF">2020-01-20T15:54:00Z</dcterms:created>
  <dcterms:modified xsi:type="dcterms:W3CDTF">2020-06-14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